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2F76" w:rsidRDefault="009676A2" w:rsidP="00A93E96">
      <w:pPr>
        <w:rPr>
          <w:b/>
          <w:bCs/>
          <w:sz w:val="32"/>
          <w:szCs w:val="32"/>
          <w:u w:val="single"/>
          <w:rtl/>
          <w:lang w:bidi="ar-DZ"/>
        </w:rPr>
      </w:pPr>
      <w:r w:rsidRPr="009676A2">
        <w:rPr>
          <w:rFonts w:hint="cs"/>
          <w:b/>
          <w:bCs/>
          <w:sz w:val="32"/>
          <w:szCs w:val="32"/>
          <w:u w:val="single"/>
          <w:rtl/>
          <w:lang w:bidi="ar-DZ"/>
        </w:rPr>
        <w:t>بناء مقطـــــع تعلمـــــــــــي</w:t>
      </w:r>
    </w:p>
    <w:p w:rsidR="009676A2" w:rsidRDefault="009676A2" w:rsidP="00270AA7">
      <w:pPr>
        <w:rPr>
          <w:b/>
          <w:bCs/>
          <w:sz w:val="28"/>
          <w:szCs w:val="28"/>
          <w:u w:val="single"/>
          <w:lang w:bidi="ar-DZ"/>
        </w:rPr>
      </w:pP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وضعية </w:t>
      </w:r>
      <w:r w:rsidR="00DC4D7B">
        <w:rPr>
          <w:rFonts w:hint="cs"/>
          <w:b/>
          <w:bCs/>
          <w:sz w:val="28"/>
          <w:szCs w:val="28"/>
          <w:u w:val="single"/>
          <w:rtl/>
          <w:lang w:bidi="ar-DZ"/>
        </w:rPr>
        <w:t>ا</w:t>
      </w:r>
      <w:r w:rsidR="00DC4D7B"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>نطلاقيه</w:t>
      </w:r>
    </w:p>
    <w:p w:rsidR="00163696" w:rsidRDefault="009676A2" w:rsidP="005D1643">
      <w:pPr>
        <w:pStyle w:val="Paragraphedeliste"/>
        <w:numPr>
          <w:ilvl w:val="0"/>
          <w:numId w:val="22"/>
        </w:numPr>
        <w:rPr>
          <w:sz w:val="28"/>
          <w:szCs w:val="28"/>
          <w:lang w:bidi="ar-DZ"/>
        </w:rPr>
      </w:pPr>
      <w:r w:rsidRPr="000A68E6">
        <w:rPr>
          <w:rFonts w:hint="cs"/>
          <w:sz w:val="28"/>
          <w:szCs w:val="28"/>
          <w:rtl/>
          <w:lang w:bidi="ar-DZ"/>
        </w:rPr>
        <w:t xml:space="preserve">بعد </w:t>
      </w:r>
      <w:r w:rsidR="0055441A" w:rsidRPr="000A68E6">
        <w:rPr>
          <w:rFonts w:hint="cs"/>
          <w:sz w:val="28"/>
          <w:szCs w:val="28"/>
          <w:rtl/>
          <w:lang w:bidi="ar-DZ"/>
        </w:rPr>
        <w:t>انطلاق</w:t>
      </w:r>
      <w:r w:rsidRPr="000A68E6">
        <w:rPr>
          <w:rFonts w:hint="cs"/>
          <w:sz w:val="28"/>
          <w:szCs w:val="28"/>
          <w:rtl/>
          <w:lang w:bidi="ar-DZ"/>
        </w:rPr>
        <w:t xml:space="preserve"> عائلتك في رحلة </w:t>
      </w:r>
      <w:proofErr w:type="gramStart"/>
      <w:r w:rsidRPr="000A68E6">
        <w:rPr>
          <w:rFonts w:hint="cs"/>
          <w:sz w:val="28"/>
          <w:szCs w:val="28"/>
          <w:rtl/>
          <w:lang w:bidi="ar-DZ"/>
        </w:rPr>
        <w:t>إلي</w:t>
      </w:r>
      <w:proofErr w:type="gramEnd"/>
      <w:r w:rsidRPr="000A68E6">
        <w:rPr>
          <w:rFonts w:hint="cs"/>
          <w:sz w:val="28"/>
          <w:szCs w:val="28"/>
          <w:rtl/>
          <w:lang w:bidi="ar-DZ"/>
        </w:rPr>
        <w:t xml:space="preserve"> </w:t>
      </w:r>
      <w:r w:rsidR="0055441A" w:rsidRPr="000A68E6">
        <w:rPr>
          <w:rFonts w:hint="cs"/>
          <w:sz w:val="28"/>
          <w:szCs w:val="28"/>
          <w:rtl/>
          <w:lang w:bidi="ar-DZ"/>
        </w:rPr>
        <w:t>القرية</w:t>
      </w:r>
      <w:r w:rsidRPr="000A68E6">
        <w:rPr>
          <w:rFonts w:hint="cs"/>
          <w:sz w:val="28"/>
          <w:szCs w:val="28"/>
          <w:rtl/>
          <w:lang w:bidi="ar-DZ"/>
        </w:rPr>
        <w:t xml:space="preserve"> </w:t>
      </w:r>
      <w:r w:rsidR="005D1643">
        <w:rPr>
          <w:rFonts w:hint="cs"/>
          <w:sz w:val="28"/>
          <w:szCs w:val="28"/>
          <w:rtl/>
          <w:lang w:bidi="ar-DZ"/>
        </w:rPr>
        <w:t xml:space="preserve">لزيارة أقاربك </w:t>
      </w:r>
      <w:r w:rsidRPr="000A68E6">
        <w:rPr>
          <w:rFonts w:hint="cs"/>
          <w:sz w:val="28"/>
          <w:szCs w:val="28"/>
          <w:rtl/>
          <w:lang w:bidi="ar-DZ"/>
        </w:rPr>
        <w:t xml:space="preserve">بمناسبة عيد الأضحى </w:t>
      </w:r>
      <w:r w:rsidR="00393590" w:rsidRPr="000A68E6">
        <w:rPr>
          <w:rFonts w:hint="cs"/>
          <w:sz w:val="28"/>
          <w:szCs w:val="28"/>
          <w:rtl/>
          <w:lang w:bidi="ar-DZ"/>
        </w:rPr>
        <w:t>المبارك</w:t>
      </w:r>
      <w:r w:rsidR="005D1643">
        <w:rPr>
          <w:rFonts w:hint="cs"/>
          <w:sz w:val="28"/>
          <w:szCs w:val="28"/>
          <w:rtl/>
        </w:rPr>
        <w:t>.</w:t>
      </w:r>
      <w:r w:rsidR="00393590" w:rsidRPr="000A68E6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rFonts w:hint="cs"/>
          <w:sz w:val="28"/>
          <w:szCs w:val="28"/>
          <w:rtl/>
          <w:lang w:bidi="ar-DZ"/>
        </w:rPr>
        <w:t xml:space="preserve">طلب منك أبوك تذكيره بأن يملأ </w:t>
      </w:r>
      <w:proofErr w:type="gramStart"/>
      <w:r w:rsidRPr="000A68E6">
        <w:rPr>
          <w:rFonts w:hint="cs"/>
          <w:sz w:val="28"/>
          <w:szCs w:val="28"/>
          <w:rtl/>
          <w:lang w:bidi="ar-DZ"/>
        </w:rPr>
        <w:t>تمام</w:t>
      </w:r>
      <w:r w:rsidR="00C87D87">
        <w:rPr>
          <w:rFonts w:hint="cs"/>
          <w:sz w:val="28"/>
          <w:szCs w:val="28"/>
          <w:rtl/>
          <w:lang w:bidi="ar-DZ"/>
        </w:rPr>
        <w:t>ً</w:t>
      </w:r>
      <w:r w:rsidRPr="000A68E6">
        <w:rPr>
          <w:rFonts w:hint="cs"/>
          <w:sz w:val="28"/>
          <w:szCs w:val="28"/>
          <w:rtl/>
          <w:lang w:bidi="ar-DZ"/>
        </w:rPr>
        <w:t xml:space="preserve">ا </w:t>
      </w:r>
      <w:r w:rsidR="00697E32" w:rsidRPr="00697E32">
        <w:rPr>
          <w:rFonts w:hint="cs"/>
          <w:sz w:val="28"/>
          <w:szCs w:val="28"/>
          <w:rtl/>
        </w:rPr>
        <w:t>،</w:t>
      </w:r>
      <w:proofErr w:type="gramEnd"/>
      <w:r w:rsidR="00154F39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rFonts w:hint="cs"/>
          <w:sz w:val="28"/>
          <w:szCs w:val="28"/>
          <w:rtl/>
          <w:lang w:bidi="ar-DZ"/>
        </w:rPr>
        <w:t xml:space="preserve">خزان السيارة بالبنزين في المحطة اللاحقة </w:t>
      </w:r>
      <w:r w:rsidR="005A54AD" w:rsidRPr="000A68E6">
        <w:rPr>
          <w:rFonts w:hint="cs"/>
          <w:sz w:val="28"/>
          <w:szCs w:val="28"/>
          <w:rtl/>
          <w:lang w:bidi="ar-DZ"/>
        </w:rPr>
        <w:t xml:space="preserve"> </w:t>
      </w:r>
    </w:p>
    <w:p w:rsidR="009676A2" w:rsidRPr="000A68E6" w:rsidRDefault="009676A2" w:rsidP="00163696">
      <w:pPr>
        <w:pStyle w:val="Paragraphedeliste"/>
        <w:rPr>
          <w:sz w:val="28"/>
          <w:szCs w:val="28"/>
          <w:rtl/>
          <w:lang w:bidi="ar-DZ"/>
        </w:rPr>
      </w:pPr>
      <w:r w:rsidRPr="000A68E6">
        <w:rPr>
          <w:rFonts w:hint="cs"/>
          <w:sz w:val="28"/>
          <w:szCs w:val="28"/>
          <w:rtl/>
          <w:lang w:bidi="ar-DZ"/>
        </w:rPr>
        <w:t xml:space="preserve">و إعطائه عدد اللترات التي يجب </w:t>
      </w:r>
      <w:proofErr w:type="gramStart"/>
      <w:r w:rsidRPr="000A68E6">
        <w:rPr>
          <w:rFonts w:hint="cs"/>
          <w:sz w:val="28"/>
          <w:szCs w:val="28"/>
          <w:rtl/>
          <w:lang w:bidi="ar-DZ"/>
        </w:rPr>
        <w:t xml:space="preserve">إضافتها </w:t>
      </w:r>
      <w:r w:rsidR="00697E32" w:rsidRPr="00697E32">
        <w:rPr>
          <w:rFonts w:hint="cs"/>
          <w:sz w:val="28"/>
          <w:szCs w:val="28"/>
          <w:rtl/>
        </w:rPr>
        <w:t>،</w:t>
      </w:r>
      <w:proofErr w:type="gramEnd"/>
      <w:r w:rsidR="00393590" w:rsidRPr="000A68E6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rFonts w:hint="cs"/>
          <w:sz w:val="28"/>
          <w:szCs w:val="28"/>
          <w:rtl/>
          <w:lang w:bidi="ar-DZ"/>
        </w:rPr>
        <w:t>أنت تعرف بأن سعة الخزان الكلية</w:t>
      </w:r>
      <w:r w:rsidR="0055441A" w:rsidRPr="000A68E6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sz w:val="28"/>
          <w:szCs w:val="28"/>
          <w:lang w:val="fr-FR" w:bidi="ar-DZ"/>
        </w:rPr>
        <w:t xml:space="preserve"> L</w:t>
      </w:r>
      <w:r w:rsidRPr="000A68E6">
        <w:rPr>
          <w:rFonts w:hint="cs"/>
          <w:sz w:val="28"/>
          <w:szCs w:val="28"/>
          <w:rtl/>
          <w:lang w:bidi="ar-DZ"/>
        </w:rPr>
        <w:t xml:space="preserve">50 </w:t>
      </w:r>
      <w:r w:rsidRPr="000A68E6">
        <w:rPr>
          <w:sz w:val="28"/>
          <w:szCs w:val="28"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>بينما يشير عدَّاد البنزين إلى وجود</w:t>
      </w:r>
      <w:r w:rsidR="0055441A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sz w:val="28"/>
          <w:szCs w:val="28"/>
          <w:lang w:val="fr-FR" w:bidi="ar-DZ"/>
        </w:rPr>
        <w:t xml:space="preserve"> L</w:t>
      </w:r>
      <w:r w:rsidRPr="000A68E6">
        <w:rPr>
          <w:rFonts w:hint="cs"/>
          <w:sz w:val="28"/>
          <w:szCs w:val="28"/>
          <w:rtl/>
          <w:lang w:val="fr-FR" w:bidi="ar-DZ"/>
        </w:rPr>
        <w:t>15.5 فيه .</w:t>
      </w:r>
      <w:r w:rsidR="002F250A">
        <w:rPr>
          <w:rFonts w:hint="cs"/>
          <w:sz w:val="28"/>
          <w:szCs w:val="28"/>
          <w:rtl/>
          <w:lang w:bidi="ar-DZ"/>
        </w:rPr>
        <w:t xml:space="preserve">كيف يمكنك مساعدته ؟ </w:t>
      </w:r>
    </w:p>
    <w:p w:rsidR="00504BB9" w:rsidRPr="000A68E6" w:rsidRDefault="0055441A" w:rsidP="00697E32">
      <w:pPr>
        <w:pStyle w:val="Paragraphedeliste"/>
        <w:numPr>
          <w:ilvl w:val="0"/>
          <w:numId w:val="22"/>
        </w:numPr>
        <w:rPr>
          <w:sz w:val="28"/>
          <w:szCs w:val="28"/>
          <w:lang w:val="fr-FR" w:bidi="ar-DZ"/>
        </w:rPr>
      </w:pPr>
      <w:r w:rsidRPr="000A68E6">
        <w:rPr>
          <w:rFonts w:hint="cs"/>
          <w:sz w:val="28"/>
          <w:szCs w:val="28"/>
          <w:rtl/>
          <w:lang w:val="fr-FR" w:bidi="ar-DZ"/>
        </w:rPr>
        <w:t>حتى تصل العائلة إلى القرية</w:t>
      </w:r>
      <w:r w:rsidR="00697E32">
        <w:rPr>
          <w:rFonts w:hint="cs"/>
          <w:sz w:val="28"/>
          <w:szCs w:val="28"/>
          <w:rtl/>
          <w:lang w:val="fr-FR" w:bidi="ar-DZ"/>
        </w:rPr>
        <w:t>.</w:t>
      </w:r>
      <w:r w:rsidR="005A54AD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عليها قطع مسافة </w:t>
      </w:r>
      <w:r w:rsidRPr="000A68E6">
        <w:rPr>
          <w:sz w:val="28"/>
          <w:szCs w:val="28"/>
          <w:lang w:val="fr-FR" w:bidi="ar-DZ"/>
        </w:rPr>
        <w:t>Km</w:t>
      </w:r>
      <w:r w:rsidRPr="000A68E6">
        <w:rPr>
          <w:rFonts w:hint="cs"/>
          <w:sz w:val="28"/>
          <w:szCs w:val="28"/>
          <w:rtl/>
          <w:lang w:val="fr-FR" w:bidi="ar-DZ"/>
        </w:rPr>
        <w:t>580</w:t>
      </w:r>
      <w:r w:rsidR="00C76EB9">
        <w:rPr>
          <w:rFonts w:hint="cs"/>
          <w:sz w:val="28"/>
          <w:szCs w:val="28"/>
          <w:rtl/>
          <w:lang w:val="fr-FR" w:bidi="ar-DZ"/>
        </w:rPr>
        <w:t xml:space="preserve"> </w:t>
      </w:r>
      <w:proofErr w:type="gramStart"/>
      <w:r w:rsidRPr="000A68E6">
        <w:rPr>
          <w:rFonts w:hint="cs"/>
          <w:sz w:val="28"/>
          <w:szCs w:val="28"/>
          <w:rtl/>
          <w:lang w:val="fr-FR" w:bidi="ar-DZ"/>
        </w:rPr>
        <w:t xml:space="preserve">  </w:t>
      </w:r>
      <w:r w:rsidR="00697E32" w:rsidRPr="00697E32">
        <w:rPr>
          <w:rFonts w:hint="cs"/>
          <w:sz w:val="28"/>
          <w:szCs w:val="28"/>
          <w:rtl/>
          <w:lang w:val="fr-FR"/>
        </w:rPr>
        <w:t>،</w:t>
      </w:r>
      <w:proofErr w:type="gramEnd"/>
      <w:r w:rsidR="005A54AD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>وساعات بعد بداية  الرحلة أخذت</w:t>
      </w:r>
      <w:r w:rsidR="00504BB9" w:rsidRPr="000A68E6">
        <w:rPr>
          <w:rFonts w:hint="cs"/>
          <w:sz w:val="28"/>
          <w:szCs w:val="28"/>
          <w:rtl/>
          <w:lang w:val="fr-FR" w:bidi="ar-DZ"/>
        </w:rPr>
        <w:t xml:space="preserve">م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فترة </w:t>
      </w:r>
      <w:r w:rsidR="00504BB9" w:rsidRPr="000A68E6">
        <w:rPr>
          <w:rFonts w:hint="cs"/>
          <w:sz w:val="28"/>
          <w:szCs w:val="28"/>
          <w:rtl/>
          <w:lang w:val="fr-FR" w:bidi="ar-DZ"/>
        </w:rPr>
        <w:t>استراحة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للغذاء و </w:t>
      </w:r>
      <w:r w:rsidR="002F250A">
        <w:rPr>
          <w:rFonts w:hint="cs"/>
          <w:sz w:val="28"/>
          <w:szCs w:val="28"/>
          <w:rtl/>
          <w:lang w:val="fr-FR" w:bidi="ar-DZ"/>
        </w:rPr>
        <w:t xml:space="preserve">أداء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الصلاة في موقف للسيارات يقع مباشرة بعد مفترق طرق مزوَّد بلوحة إعلان يُقرأ فيها بُعد القرية هو </w:t>
      </w:r>
      <w:r w:rsidRPr="000A68E6">
        <w:rPr>
          <w:sz w:val="28"/>
          <w:szCs w:val="28"/>
          <w:lang w:val="fr-FR" w:bidi="ar-DZ"/>
        </w:rPr>
        <w:t xml:space="preserve"> Km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220 </w:t>
      </w:r>
      <w:r w:rsidR="00504BB9" w:rsidRPr="000A68E6">
        <w:rPr>
          <w:rFonts w:hint="cs"/>
          <w:sz w:val="28"/>
          <w:szCs w:val="28"/>
          <w:rtl/>
          <w:lang w:val="fr-FR" w:bidi="ar-DZ"/>
        </w:rPr>
        <w:t>.</w:t>
      </w:r>
    </w:p>
    <w:p w:rsidR="0055441A" w:rsidRDefault="00504BB9" w:rsidP="00A93E96">
      <w:pPr>
        <w:pStyle w:val="Paragraphedeliste"/>
        <w:rPr>
          <w:rFonts w:cs="Arial"/>
          <w:noProof/>
          <w:sz w:val="28"/>
          <w:szCs w:val="28"/>
          <w:rtl/>
        </w:rPr>
      </w:pPr>
      <w:r w:rsidRPr="00504BB9">
        <w:rPr>
          <w:rFonts w:hint="cs"/>
          <w:sz w:val="28"/>
          <w:szCs w:val="28"/>
          <w:rtl/>
          <w:lang w:val="fr-FR" w:bidi="ar-DZ"/>
        </w:rPr>
        <w:t xml:space="preserve">و حتى تتمكن من تحديد ساعة الوصول فكرت في تعيين المسافة </w:t>
      </w:r>
      <w:proofErr w:type="gramStart"/>
      <w:r w:rsidRPr="00504BB9">
        <w:rPr>
          <w:rFonts w:hint="cs"/>
          <w:sz w:val="28"/>
          <w:szCs w:val="28"/>
          <w:rtl/>
          <w:lang w:val="fr-FR" w:bidi="ar-DZ"/>
        </w:rPr>
        <w:t>المجتازة .</w:t>
      </w:r>
      <w:proofErr w:type="gramEnd"/>
      <w:r w:rsidRPr="00504BB9">
        <w:rPr>
          <w:rFonts w:hint="cs"/>
          <w:sz w:val="28"/>
          <w:szCs w:val="28"/>
          <w:rtl/>
          <w:lang w:val="fr-FR" w:bidi="ar-DZ"/>
        </w:rPr>
        <w:t xml:space="preserve"> كيف يمكنك تعيينها و </w:t>
      </w:r>
      <w:proofErr w:type="gramStart"/>
      <w:r w:rsidRPr="00504BB9">
        <w:rPr>
          <w:rFonts w:hint="cs"/>
          <w:sz w:val="28"/>
          <w:szCs w:val="28"/>
          <w:rtl/>
          <w:lang w:val="fr-FR" w:bidi="ar-DZ"/>
        </w:rPr>
        <w:t>حسابها ؟</w:t>
      </w:r>
      <w:proofErr w:type="gramEnd"/>
    </w:p>
    <w:p w:rsidR="006B5C32" w:rsidRDefault="00961F75" w:rsidP="00436414">
      <w:pPr>
        <w:pStyle w:val="Paragraphedeliste"/>
        <w:rPr>
          <w:sz w:val="28"/>
          <w:szCs w:val="28"/>
          <w:rtl/>
          <w:lang w:val="fr-FR"/>
        </w:rPr>
      </w:pPr>
      <w:r>
        <w:rPr>
          <w:rFonts w:cs="Arial"/>
          <w:noProof/>
          <w:sz w:val="28"/>
          <w:szCs w:val="28"/>
          <w:rtl/>
        </w:rPr>
        <w:drawing>
          <wp:inline distT="0" distB="0" distL="0" distR="0" wp14:anchorId="0420110D" wp14:editId="5D3ACCC1">
            <wp:extent cx="4457700" cy="3657600"/>
            <wp:effectExtent l="0" t="0" r="0" b="0"/>
            <wp:docPr id="2" name="صورة 2" descr="C:\Users\T-A-S\Desktop\بدون عنوان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T-A-S\Desktop\بدون عنوان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414" w:rsidRPr="00436414" w:rsidRDefault="00436414" w:rsidP="00436414">
      <w:pPr>
        <w:pStyle w:val="Paragraphedeliste"/>
        <w:rPr>
          <w:sz w:val="28"/>
          <w:szCs w:val="28"/>
          <w:rtl/>
          <w:lang w:val="fr-FR"/>
        </w:rPr>
      </w:pPr>
    </w:p>
    <w:p w:rsidR="00EE29D5" w:rsidRDefault="00504BB9" w:rsidP="00002829">
      <w:pPr>
        <w:pStyle w:val="Paragraphedeliste"/>
        <w:numPr>
          <w:ilvl w:val="0"/>
          <w:numId w:val="22"/>
        </w:numPr>
        <w:rPr>
          <w:sz w:val="28"/>
          <w:szCs w:val="28"/>
          <w:lang w:val="fr-FR" w:bidi="ar-DZ"/>
        </w:rPr>
      </w:pPr>
      <w:r w:rsidRPr="000A68E6">
        <w:rPr>
          <w:rFonts w:hint="cs"/>
          <w:sz w:val="28"/>
          <w:szCs w:val="28"/>
          <w:rtl/>
          <w:lang w:val="fr-FR" w:bidi="ar-DZ"/>
        </w:rPr>
        <w:t xml:space="preserve">حتي تعيّن وقت وصولكم الى القرية أبلغك أبوك بأنه ينوي مواصلة الرحلة بسرعة متوسطة </w:t>
      </w:r>
      <w:proofErr w:type="gramStart"/>
      <w:r w:rsidRPr="000A68E6">
        <w:rPr>
          <w:rFonts w:hint="cs"/>
          <w:sz w:val="28"/>
          <w:szCs w:val="28"/>
          <w:rtl/>
          <w:lang w:val="fr-FR" w:bidi="ar-DZ"/>
        </w:rPr>
        <w:t xml:space="preserve">قدرها </w:t>
      </w:r>
      <w:r w:rsidRPr="000A68E6">
        <w:rPr>
          <w:sz w:val="28"/>
          <w:szCs w:val="28"/>
          <w:lang w:val="fr-FR" w:bidi="ar-DZ"/>
        </w:rPr>
        <w:t xml:space="preserve"> Km</w:t>
      </w:r>
      <w:proofErr w:type="gramEnd"/>
      <w:r w:rsidRPr="000A68E6">
        <w:rPr>
          <w:sz w:val="28"/>
          <w:szCs w:val="28"/>
          <w:lang w:val="fr-FR" w:bidi="ar-DZ"/>
        </w:rPr>
        <w:t>/h</w:t>
      </w:r>
      <w:r w:rsidRPr="000A68E6">
        <w:rPr>
          <w:rFonts w:hint="cs"/>
          <w:sz w:val="28"/>
          <w:szCs w:val="28"/>
          <w:rtl/>
          <w:lang w:val="fr-FR" w:bidi="ar-DZ"/>
        </w:rPr>
        <w:t>80</w:t>
      </w:r>
      <w:r w:rsidR="007062C7">
        <w:rPr>
          <w:rFonts w:hint="cs"/>
          <w:sz w:val="28"/>
          <w:szCs w:val="28"/>
          <w:rtl/>
          <w:lang w:val="fr-FR" w:bidi="ar-DZ"/>
        </w:rPr>
        <w:t xml:space="preserve"> </w:t>
      </w:r>
      <w:r w:rsidR="00393590" w:rsidRPr="000A68E6">
        <w:rPr>
          <w:rFonts w:hint="cs"/>
          <w:sz w:val="28"/>
          <w:szCs w:val="28"/>
          <w:rtl/>
          <w:lang w:val="fr-FR" w:bidi="ar-DZ"/>
        </w:rPr>
        <w:t xml:space="preserve">.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كيف يمكنك التعبير عن المدة الزمنية اللازمة </w:t>
      </w:r>
      <w:r w:rsidR="00393590" w:rsidRPr="000A68E6">
        <w:rPr>
          <w:rFonts w:hint="cs"/>
          <w:sz w:val="28"/>
          <w:szCs w:val="28"/>
          <w:rtl/>
          <w:lang w:val="fr-FR" w:bidi="ar-DZ"/>
        </w:rPr>
        <w:t>لاجتياز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مسافة </w:t>
      </w:r>
      <w:r w:rsidR="00393590" w:rsidRPr="000A68E6">
        <w:rPr>
          <w:sz w:val="28"/>
          <w:szCs w:val="28"/>
          <w:lang w:val="fr-FR" w:bidi="ar-DZ"/>
        </w:rPr>
        <w:t>Km</w:t>
      </w:r>
      <w:r w:rsidR="00393590" w:rsidRPr="000A68E6">
        <w:rPr>
          <w:rFonts w:hint="cs"/>
          <w:sz w:val="28"/>
          <w:szCs w:val="28"/>
          <w:rtl/>
          <w:lang w:val="fr-FR" w:bidi="ar-DZ"/>
        </w:rPr>
        <w:t>220</w:t>
      </w:r>
      <w:r w:rsidR="00EE5908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proofErr w:type="gramStart"/>
      <w:r w:rsidR="00EE5908" w:rsidRPr="000A68E6">
        <w:rPr>
          <w:rFonts w:hint="cs"/>
          <w:sz w:val="28"/>
          <w:szCs w:val="28"/>
          <w:rtl/>
          <w:lang w:val="fr-FR" w:bidi="ar-DZ"/>
        </w:rPr>
        <w:t xml:space="preserve">الباقية </w:t>
      </w:r>
      <w:r w:rsidR="005A54AD" w:rsidRPr="000A68E6">
        <w:rPr>
          <w:rFonts w:hint="cs"/>
          <w:sz w:val="28"/>
          <w:szCs w:val="28"/>
          <w:rtl/>
          <w:lang w:val="fr-FR" w:bidi="ar-DZ"/>
        </w:rPr>
        <w:t>؟</w:t>
      </w:r>
      <w:proofErr w:type="gramEnd"/>
      <w:r w:rsidR="002F250A">
        <w:rPr>
          <w:rFonts w:hint="cs"/>
          <w:sz w:val="28"/>
          <w:szCs w:val="28"/>
          <w:rtl/>
          <w:lang w:val="fr-FR" w:bidi="ar-DZ"/>
        </w:rPr>
        <w:t xml:space="preserve"> أعط المجهول على شكل عدد عشري ث</w:t>
      </w:r>
      <w:r w:rsidR="00D12F42">
        <w:rPr>
          <w:rFonts w:hint="cs"/>
          <w:sz w:val="28"/>
          <w:szCs w:val="28"/>
          <w:rtl/>
          <w:lang w:val="fr-FR" w:bidi="ar-DZ"/>
        </w:rPr>
        <w:t>م المدَّة الزمنية بوحدة الدقيقة</w:t>
      </w:r>
      <w:r w:rsidR="00002829">
        <w:rPr>
          <w:rFonts w:hint="cs"/>
          <w:sz w:val="28"/>
          <w:szCs w:val="28"/>
          <w:rtl/>
          <w:lang w:val="fr-FR" w:bidi="ar-DZ"/>
        </w:rPr>
        <w:t xml:space="preserve"> </w:t>
      </w:r>
      <w:r w:rsidR="00002829" w:rsidRPr="00477299">
        <w:rPr>
          <w:sz w:val="28"/>
          <w:szCs w:val="28"/>
          <w:rtl/>
          <w:lang w:val="fr-FR" w:bidi="ar-DZ"/>
        </w:rPr>
        <w:t>(</w:t>
      </w:r>
      <w:proofErr w:type="gramStart"/>
      <w:r w:rsidR="00002829">
        <w:rPr>
          <w:sz w:val="28"/>
          <w:szCs w:val="28"/>
          <w:lang w:val="fr-FR" w:bidi="ar-DZ"/>
        </w:rPr>
        <w:t>mn</w:t>
      </w:r>
      <w:r w:rsidR="00002829" w:rsidRPr="00477299">
        <w:rPr>
          <w:sz w:val="28"/>
          <w:szCs w:val="28"/>
          <w:rtl/>
          <w:lang w:val="fr-FR" w:bidi="ar-DZ"/>
        </w:rPr>
        <w:t>)</w:t>
      </w:r>
      <w:r w:rsidR="00002829" w:rsidRPr="00477299">
        <w:rPr>
          <w:rFonts w:hint="cs"/>
          <w:sz w:val="28"/>
          <w:szCs w:val="28"/>
          <w:rtl/>
          <w:lang w:val="fr-FR" w:bidi="ar-DZ"/>
        </w:rPr>
        <w:t xml:space="preserve">  </w:t>
      </w:r>
      <w:r w:rsidR="00002829">
        <w:rPr>
          <w:rFonts w:hint="cs"/>
          <w:sz w:val="28"/>
          <w:szCs w:val="28"/>
          <w:rtl/>
          <w:lang w:val="fr-FR" w:bidi="ar-DZ"/>
        </w:rPr>
        <w:t>.</w:t>
      </w:r>
      <w:proofErr w:type="gramEnd"/>
    </w:p>
    <w:p w:rsidR="00961F75" w:rsidRDefault="00961F75" w:rsidP="00961F75">
      <w:pPr>
        <w:pStyle w:val="Paragraphedeliste"/>
        <w:rPr>
          <w:sz w:val="28"/>
          <w:szCs w:val="28"/>
          <w:rtl/>
          <w:lang w:val="fr-FR" w:bidi="ar-DZ"/>
        </w:rPr>
      </w:pPr>
    </w:p>
    <w:p w:rsidR="00436414" w:rsidRPr="00D12F42" w:rsidRDefault="00436414" w:rsidP="00961F75">
      <w:pPr>
        <w:pStyle w:val="Paragraphedeliste"/>
        <w:rPr>
          <w:sz w:val="28"/>
          <w:szCs w:val="28"/>
          <w:rtl/>
          <w:lang w:val="fr-FR" w:bidi="ar-DZ"/>
        </w:rPr>
      </w:pPr>
    </w:p>
    <w:p w:rsidR="00EE5908" w:rsidRPr="006F26CB" w:rsidRDefault="00EE5908" w:rsidP="00A93E96">
      <w:pPr>
        <w:rPr>
          <w:b/>
          <w:bCs/>
          <w:sz w:val="28"/>
          <w:szCs w:val="28"/>
          <w:u w:val="single"/>
          <w:rtl/>
          <w:lang w:bidi="ar-DZ"/>
        </w:rPr>
      </w:pP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>وضعي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ات</w:t>
      </w: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تعلمية بسيطة</w:t>
      </w:r>
    </w:p>
    <w:p w:rsidR="00504BB9" w:rsidRDefault="00504BB9" w:rsidP="00A93E96">
      <w:pPr>
        <w:pStyle w:val="Paragraphedeliste"/>
        <w:rPr>
          <w:sz w:val="28"/>
          <w:szCs w:val="28"/>
          <w:rtl/>
          <w:lang w:val="fr-FR" w:bidi="ar-DZ"/>
        </w:rPr>
      </w:pP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10354" w:type="dxa"/>
        <w:tblLook w:val="04A0" w:firstRow="1" w:lastRow="0" w:firstColumn="1" w:lastColumn="0" w:noHBand="0" w:noVBand="1"/>
      </w:tblPr>
      <w:tblGrid>
        <w:gridCol w:w="787"/>
        <w:gridCol w:w="1017"/>
        <w:gridCol w:w="1965"/>
        <w:gridCol w:w="6585"/>
      </w:tblGrid>
      <w:tr w:rsidR="00EE5908" w:rsidTr="00C83281">
        <w:trPr>
          <w:trHeight w:val="736"/>
        </w:trPr>
        <w:tc>
          <w:tcPr>
            <w:tcW w:w="791" w:type="dxa"/>
          </w:tcPr>
          <w:p w:rsidR="00EE5908" w:rsidRDefault="00EE5908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2F250A">
            <w:pPr>
              <w:pStyle w:val="Paragraphedeliste"/>
              <w:ind w:left="0"/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رقم</w:t>
            </w:r>
          </w:p>
        </w:tc>
        <w:tc>
          <w:tcPr>
            <w:tcW w:w="974" w:type="dxa"/>
          </w:tcPr>
          <w:p w:rsidR="00FC7648" w:rsidRDefault="00FC7648" w:rsidP="00C83281">
            <w:pPr>
              <w:pStyle w:val="Paragraphedeliste"/>
              <w:ind w:left="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C83281">
            <w:pPr>
              <w:pStyle w:val="Paragraphedeliste"/>
              <w:ind w:left="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وضعية</w:t>
            </w:r>
          </w:p>
        </w:tc>
        <w:tc>
          <w:tcPr>
            <w:tcW w:w="1979" w:type="dxa"/>
          </w:tcPr>
          <w:p w:rsidR="00EE5908" w:rsidRDefault="00EE5908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C83281">
            <w:pPr>
              <w:pStyle w:val="Paragraphedeliste"/>
              <w:ind w:left="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موارد </w:t>
            </w: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ستهدفة</w:t>
            </w:r>
          </w:p>
        </w:tc>
        <w:tc>
          <w:tcPr>
            <w:tcW w:w="6610" w:type="dxa"/>
          </w:tcPr>
          <w:p w:rsidR="00EE5908" w:rsidRDefault="00EE5908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FC7648">
            <w:pPr>
              <w:pStyle w:val="Paragraphedeliste"/>
              <w:ind w:left="0"/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نــص الوضعيـــــــــــــــــــــــــــــة</w:t>
            </w:r>
          </w:p>
        </w:tc>
      </w:tr>
      <w:tr w:rsidR="00EE5908" w:rsidTr="00477299">
        <w:trPr>
          <w:trHeight w:val="65"/>
        </w:trPr>
        <w:tc>
          <w:tcPr>
            <w:tcW w:w="791" w:type="dxa"/>
          </w:tcPr>
          <w:p w:rsidR="00B24619" w:rsidRDefault="00B2461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rtl/>
                <w:lang w:val="fr-FR" w:bidi="ar-DZ"/>
              </w:rPr>
            </w:pPr>
          </w:p>
          <w:p w:rsidR="00EE5908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  <w:r w:rsidRPr="00B24619">
              <w:rPr>
                <w:rFonts w:hint="cs"/>
                <w:sz w:val="40"/>
                <w:szCs w:val="40"/>
                <w:rtl/>
                <w:lang w:val="fr-FR" w:bidi="ar-DZ"/>
              </w:rPr>
              <w:t>1</w:t>
            </w: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  <w:r>
              <w:rPr>
                <w:rFonts w:hint="cs"/>
                <w:sz w:val="40"/>
                <w:szCs w:val="40"/>
                <w:rtl/>
                <w:lang w:val="fr-FR" w:bidi="ar-DZ"/>
              </w:rPr>
              <w:t>2</w:t>
            </w: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2F250A" w:rsidRDefault="002F250A" w:rsidP="002F250A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2E15EB" w:rsidRDefault="002E15EB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  <w:r>
              <w:rPr>
                <w:rFonts w:hint="cs"/>
                <w:sz w:val="40"/>
                <w:szCs w:val="40"/>
                <w:rtl/>
                <w:lang w:val="fr-FR" w:bidi="ar-DZ"/>
              </w:rPr>
              <w:t>3</w:t>
            </w: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P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</w:tc>
        <w:tc>
          <w:tcPr>
            <w:tcW w:w="974" w:type="dxa"/>
          </w:tcPr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4328A8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تمام </w:t>
            </w:r>
            <w:proofErr w:type="spellStart"/>
            <w:r>
              <w:rPr>
                <w:rFonts w:hint="cs"/>
                <w:sz w:val="28"/>
                <w:szCs w:val="28"/>
                <w:rtl/>
                <w:lang w:val="fr-FR" w:bidi="ar-DZ"/>
              </w:rPr>
              <w:t>مساويات</w:t>
            </w:r>
            <w:proofErr w:type="spellEnd"/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شكل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Pr="001B289C">
              <w:rPr>
                <w:rFonts w:hint="cs"/>
                <w:sz w:val="28"/>
                <w:szCs w:val="28"/>
                <w:rtl/>
                <w:lang w:val="fr-FR" w:bidi="ar-DZ"/>
              </w:rPr>
              <w:t>:</w:t>
            </w:r>
          </w:p>
          <w:p w:rsidR="004328A8" w:rsidRDefault="004328A8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sz w:val="28"/>
                <w:szCs w:val="28"/>
                <w:lang w:val="fr-FR" w:bidi="ar-DZ"/>
              </w:rPr>
              <w:t>a</w:t>
            </w:r>
            <w:proofErr w:type="gramEnd"/>
            <w:r>
              <w:rPr>
                <w:sz w:val="28"/>
                <w:szCs w:val="28"/>
                <w:lang w:val="fr-FR" w:bidi="ar-DZ"/>
              </w:rPr>
              <w:t xml:space="preserve"> + .=b</w:t>
            </w:r>
          </w:p>
          <w:p w:rsid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sz w:val="28"/>
                <w:szCs w:val="28"/>
                <w:lang w:val="fr-FR" w:bidi="ar-DZ"/>
              </w:rPr>
              <w:t>a</w:t>
            </w:r>
            <w:proofErr w:type="gramEnd"/>
            <w:r>
              <w:rPr>
                <w:sz w:val="28"/>
                <w:szCs w:val="28"/>
                <w:lang w:val="fr-FR" w:bidi="ar-DZ"/>
              </w:rPr>
              <w:t xml:space="preserve"> - .=b</w:t>
            </w:r>
          </w:p>
          <w:p w:rsid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>. - a =b</w:t>
            </w:r>
          </w:p>
          <w:p w:rsid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sz w:val="28"/>
                <w:szCs w:val="28"/>
                <w:lang w:val="fr-FR" w:bidi="ar-DZ"/>
              </w:rPr>
              <w:t>a</w:t>
            </w:r>
            <w:proofErr w:type="gramEnd"/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Pr="00477299">
              <w:rPr>
                <w:sz w:val="28"/>
                <w:szCs w:val="28"/>
                <w:lang w:val="fr-FR" w:bidi="ar-DZ"/>
              </w:rPr>
              <w:t>×</w:t>
            </w:r>
            <w:r>
              <w:rPr>
                <w:sz w:val="28"/>
                <w:szCs w:val="28"/>
                <w:lang w:val="fr-FR" w:bidi="ar-DZ"/>
              </w:rPr>
              <w:t xml:space="preserve"> .=b</w:t>
            </w:r>
          </w:p>
          <w:p w:rsidR="004328A8" w:rsidRP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  <w:r w:rsidRPr="00BE2FE4">
              <w:rPr>
                <w:rFonts w:hint="cs"/>
                <w:sz w:val="28"/>
                <w:szCs w:val="28"/>
                <w:rtl/>
                <w:lang w:val="fr-FR" w:bidi="ar-DZ"/>
              </w:rPr>
              <w:t>تطبيق قاعدة حرفية في وضعيات بسيطة</w:t>
            </w: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  <w:r w:rsidRPr="00A93E96">
              <w:rPr>
                <w:rFonts w:hint="cs"/>
                <w:sz w:val="28"/>
                <w:szCs w:val="28"/>
                <w:rtl/>
                <w:lang w:val="fr-FR" w:bidi="ar-DZ"/>
              </w:rPr>
              <w:t>إنتاج عبارة حرفية بسيطة</w:t>
            </w: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979" w:type="dxa"/>
          </w:tcPr>
          <w:p w:rsidR="00154F39" w:rsidRDefault="00154F39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Default="000A3F96" w:rsidP="00C83281">
            <w:pPr>
              <w:pStyle w:val="Paragraphedeliste"/>
              <w:ind w:left="0"/>
              <w:rPr>
                <w:rFonts w:eastAsiaTheme="minorEastAsia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تمام </w:t>
            </w:r>
            <w:proofErr w:type="spellStart"/>
            <w:r>
              <w:rPr>
                <w:rFonts w:hint="cs"/>
                <w:sz w:val="28"/>
                <w:szCs w:val="28"/>
                <w:rtl/>
                <w:lang w:val="fr-FR" w:bidi="ar-DZ"/>
              </w:rPr>
              <w:t>مساويات</w:t>
            </w:r>
            <w:proofErr w:type="spellEnd"/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شكل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="001B289C" w:rsidRPr="001B289C">
              <w:rPr>
                <w:rFonts w:hint="cs"/>
                <w:sz w:val="28"/>
                <w:szCs w:val="28"/>
                <w:rtl/>
                <w:lang w:val="fr-FR" w:bidi="ar-DZ"/>
              </w:rPr>
              <w:t>:</w:t>
            </w:r>
          </w:p>
          <w:p w:rsidR="0040094A" w:rsidRDefault="0040094A" w:rsidP="00C83281">
            <w:pPr>
              <w:pStyle w:val="Paragraphedeliste"/>
              <w:ind w:left="0"/>
              <w:rPr>
                <w:rFonts w:eastAsiaTheme="minorEastAsia"/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rFonts w:eastAsiaTheme="minorEastAsia"/>
                <w:sz w:val="28"/>
                <w:szCs w:val="28"/>
                <w:rtl/>
                <w:lang w:val="fr-FR" w:bidi="ar-DZ"/>
              </w:rPr>
            </w:pPr>
          </w:p>
          <w:p w:rsidR="001B289C" w:rsidRPr="00436414" w:rsidRDefault="001B289C" w:rsidP="00C83281">
            <w:pPr>
              <w:pStyle w:val="Paragraphedeliste"/>
              <w:ind w:left="0"/>
              <w:rPr>
                <w:sz w:val="28"/>
                <w:szCs w:val="28"/>
                <w:lang w:bidi="ar-DZ"/>
              </w:rPr>
            </w:pPr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a + </w:t>
            </w: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 = b</w:t>
            </w:r>
          </w:p>
          <w:p w:rsidR="001B289C" w:rsidRDefault="001B289C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B289C" w:rsidRDefault="001B289C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21060B" w:rsidRDefault="0021060B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21060B" w:rsidRDefault="0021060B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B289C" w:rsidRPr="00436414" w:rsidRDefault="00726890" w:rsidP="00C83281">
            <w:pPr>
              <w:pStyle w:val="Paragraphedeliste"/>
              <w:ind w:left="0"/>
              <w:rPr>
                <w:sz w:val="28"/>
                <w:szCs w:val="28"/>
                <w:lang w:bidi="ar-DZ"/>
              </w:rPr>
            </w:pP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="001B289C" w:rsidRPr="00FE18D9">
              <w:rPr>
                <w:rFonts w:cs="Arabic Transparent"/>
                <w:sz w:val="28"/>
                <w:szCs w:val="28"/>
                <w:lang w:bidi="ar-DZ"/>
              </w:rPr>
              <w:t xml:space="preserve"> - a = b</w:t>
            </w:r>
          </w:p>
          <w:p w:rsidR="001B289C" w:rsidRDefault="001B289C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212541">
            <w:pPr>
              <w:pStyle w:val="Paragraphedeliste"/>
              <w:ind w:left="0"/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  <w:p w:rsidR="00C83281" w:rsidRDefault="00C83281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C83281" w:rsidRDefault="00C83281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0A1E57" w:rsidRDefault="000A1E57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Pr="00436414" w:rsidRDefault="0040094A" w:rsidP="00C83281">
            <w:pPr>
              <w:pStyle w:val="Paragraphedeliste"/>
              <w:ind w:left="0"/>
              <w:rPr>
                <w:sz w:val="28"/>
                <w:szCs w:val="28"/>
                <w:lang w:bidi="ar-DZ"/>
              </w:rPr>
            </w:pPr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a - </w:t>
            </w: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 = b</w:t>
            </w: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Paragraphedeliste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BE2FE4" w:rsidRPr="00436414" w:rsidRDefault="00726890" w:rsidP="00C83281">
            <w:pPr>
              <w:pStyle w:val="Paragraphedeliste"/>
              <w:ind w:left="0"/>
              <w:rPr>
                <w:sz w:val="28"/>
                <w:szCs w:val="28"/>
                <w:lang w:bidi="ar-DZ"/>
              </w:rPr>
            </w:pP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="001B289C" w:rsidRPr="00B60E96">
              <w:rPr>
                <w:rFonts w:asciiTheme="minorBidi" w:hAnsiTheme="minorBidi" w:cs="Arabic Transparent"/>
                <w:sz w:val="24"/>
                <w:szCs w:val="24"/>
                <w:lang w:bidi="ar-DZ"/>
              </w:rPr>
              <w:t xml:space="preserve"> </w:t>
            </w:r>
            <w:r w:rsidR="001B289C">
              <w:rPr>
                <w:rFonts w:ascii="Cambria Math" w:hAnsi="Cambria Math" w:cs="Arabic Transparent"/>
                <w:sz w:val="24"/>
                <w:szCs w:val="24"/>
                <w:lang w:bidi="ar-DZ"/>
              </w:rPr>
              <w:t>×</w:t>
            </w:r>
            <w:r w:rsidR="001B289C" w:rsidRPr="00FE18D9">
              <w:rPr>
                <w:rFonts w:cs="Arabic Transparent"/>
                <w:sz w:val="28"/>
                <w:szCs w:val="28"/>
                <w:lang w:bidi="ar-DZ"/>
              </w:rPr>
              <w:t xml:space="preserve"> a = b</w:t>
            </w:r>
          </w:p>
          <w:p w:rsidR="00BE2FE4" w:rsidRDefault="00BE2FE4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B289C" w:rsidRDefault="00BE2FE4" w:rsidP="00C83281">
            <w:pPr>
              <w:rPr>
                <w:rtl/>
                <w:lang w:bidi="ar-DZ"/>
              </w:rPr>
            </w:pPr>
            <w:r w:rsidRPr="00BE2FE4">
              <w:rPr>
                <w:rFonts w:hint="cs"/>
                <w:sz w:val="28"/>
                <w:szCs w:val="28"/>
                <w:rtl/>
                <w:lang w:val="fr-FR" w:bidi="ar-DZ"/>
              </w:rPr>
              <w:t>تطبيق قاعدة حرفية في وضعيات بسيطة</w:t>
            </w: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21060B" w:rsidRDefault="0021060B" w:rsidP="00C83281">
            <w:pPr>
              <w:rPr>
                <w:rtl/>
                <w:lang w:bidi="ar-DZ"/>
              </w:rPr>
            </w:pPr>
          </w:p>
          <w:p w:rsidR="0021060B" w:rsidRDefault="0021060B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  <w:r w:rsidRPr="00A93E96">
              <w:rPr>
                <w:rFonts w:hint="cs"/>
                <w:sz w:val="28"/>
                <w:szCs w:val="28"/>
                <w:rtl/>
                <w:lang w:val="fr-FR" w:bidi="ar-DZ"/>
              </w:rPr>
              <w:t>إنتاج عبارة حرفية بسيطة</w:t>
            </w: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Pr="00BE2FE4" w:rsidRDefault="00154F39" w:rsidP="00C83281">
            <w:pPr>
              <w:rPr>
                <w:rtl/>
                <w:lang w:bidi="ar-DZ"/>
              </w:rPr>
            </w:pPr>
          </w:p>
        </w:tc>
        <w:tc>
          <w:tcPr>
            <w:tcW w:w="6610" w:type="dxa"/>
          </w:tcPr>
          <w:p w:rsidR="000A1E57" w:rsidRDefault="000A1E57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9614D1" w:rsidRPr="00A90AD3" w:rsidRDefault="001B289C" w:rsidP="00A90AD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lang w:bidi="ar-DZ"/>
              </w:rPr>
            </w:pPr>
            <w:r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نشاط 1 ص 141</w:t>
            </w:r>
          </w:p>
          <w:p w:rsidR="001B289C" w:rsidRPr="00FC7648" w:rsidRDefault="001B289C" w:rsidP="00FC7648">
            <w:pPr>
              <w:pStyle w:val="Paragraphedeliste"/>
              <w:numPr>
                <w:ilvl w:val="0"/>
                <w:numId w:val="18"/>
              </w:numPr>
              <w:rPr>
                <w:sz w:val="28"/>
                <w:szCs w:val="28"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نضيفه إلى 12 للحصول على </w:t>
            </w:r>
            <w:proofErr w:type="gramStart"/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25 ؟</w:t>
            </w:r>
            <w:proofErr w:type="gramEnd"/>
          </w:p>
          <w:p w:rsidR="001B289C" w:rsidRPr="00FC7648" w:rsidRDefault="001B289C" w:rsidP="00FC7648">
            <w:pPr>
              <w:pStyle w:val="Paragraphedeliste"/>
              <w:numPr>
                <w:ilvl w:val="0"/>
                <w:numId w:val="18"/>
              </w:numPr>
              <w:rPr>
                <w:sz w:val="28"/>
                <w:szCs w:val="28"/>
                <w:rtl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عدد المجهول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104011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في المساواة </w:t>
            </w:r>
            <w:r w:rsidR="009614D1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C7648">
              <w:rPr>
                <w:sz w:val="28"/>
                <w:szCs w:val="28"/>
                <w:lang w:val="fr-FR" w:bidi="ar-DZ"/>
              </w:rPr>
              <w:t xml:space="preserve"> </w:t>
            </w:r>
            <w:r w:rsidR="009614D1" w:rsidRPr="00FC7648">
              <w:rPr>
                <w:sz w:val="28"/>
                <w:szCs w:val="28"/>
                <w:lang w:val="fr-FR" w:bidi="ar-DZ"/>
              </w:rPr>
              <w:t xml:space="preserve"> </w:t>
            </w:r>
            <w:r w:rsidRPr="00FC7648">
              <w:rPr>
                <w:sz w:val="28"/>
                <w:szCs w:val="28"/>
                <w:lang w:val="fr-FR" w:bidi="ar-DZ"/>
              </w:rPr>
              <w:t xml:space="preserve">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9614D1" w:rsidRPr="00FC7648">
              <w:rPr>
                <w:sz w:val="28"/>
                <w:szCs w:val="28"/>
                <w:lang w:val="fr-FR" w:bidi="ar-DZ"/>
              </w:rPr>
              <w:t>+15</w:t>
            </w:r>
            <w:r w:rsidRPr="00FC7648">
              <w:rPr>
                <w:sz w:val="28"/>
                <w:szCs w:val="28"/>
                <w:lang w:val="fr-FR" w:bidi="ar-DZ"/>
              </w:rPr>
              <w:t xml:space="preserve"> = </w:t>
            </w:r>
            <w:r w:rsidR="009614D1" w:rsidRPr="00FC7648">
              <w:rPr>
                <w:sz w:val="28"/>
                <w:szCs w:val="28"/>
                <w:lang w:val="fr-FR" w:bidi="ar-DZ"/>
              </w:rPr>
              <w:t>20</w:t>
            </w:r>
          </w:p>
          <w:p w:rsidR="009614D1" w:rsidRPr="006158FA" w:rsidRDefault="009614D1" w:rsidP="006158FA">
            <w:pPr>
              <w:pStyle w:val="Paragraphedeliste"/>
              <w:numPr>
                <w:ilvl w:val="0"/>
                <w:numId w:val="18"/>
              </w:numPr>
              <w:spacing w:after="160" w:line="259" w:lineRule="auto"/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اشترى عبد الله كرسيا سعره</w:t>
            </w:r>
            <w:r w:rsidRPr="000A1E57">
              <w:rPr>
                <w:sz w:val="28"/>
                <w:szCs w:val="28"/>
                <w:lang w:val="fr-FR" w:bidi="ar-DZ"/>
              </w:rPr>
              <w:t xml:space="preserve">DA </w:t>
            </w:r>
            <w:r w:rsid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900 و طاولة سعرها</w:t>
            </w:r>
            <w:r w:rsidR="00BE6678"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أكبر من </w:t>
            </w:r>
            <w:r w:rsidR="00FC7648" w:rsidRPr="006158FA">
              <w:rPr>
                <w:rFonts w:hint="cs"/>
                <w:sz w:val="28"/>
                <w:szCs w:val="28"/>
                <w:rtl/>
                <w:lang w:val="fr-FR" w:bidi="ar-DZ"/>
              </w:rPr>
              <w:t>سعر</w:t>
            </w:r>
            <w:r w:rsidR="00FE2A6E"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كرسي </w:t>
            </w:r>
            <w:proofErr w:type="gramStart"/>
            <w:r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ــ </w:t>
            </w:r>
            <w:r w:rsidRPr="006158FA">
              <w:rPr>
                <w:sz w:val="28"/>
                <w:szCs w:val="28"/>
                <w:lang w:val="fr-FR" w:bidi="ar-DZ"/>
              </w:rPr>
              <w:t xml:space="preserve"> DA</w:t>
            </w:r>
            <w:proofErr w:type="gramEnd"/>
            <w:r w:rsidRPr="006158FA">
              <w:rPr>
                <w:rFonts w:hint="cs"/>
                <w:sz w:val="28"/>
                <w:szCs w:val="28"/>
                <w:rtl/>
                <w:lang w:val="fr-FR" w:bidi="ar-DZ"/>
              </w:rPr>
              <w:t>120  .</w:t>
            </w:r>
          </w:p>
          <w:p w:rsidR="009614D1" w:rsidRPr="00FC7648" w:rsidRDefault="009614D1" w:rsidP="00FC7648">
            <w:pPr>
              <w:pStyle w:val="Paragraphedeliste"/>
              <w:numPr>
                <w:ilvl w:val="0"/>
                <w:numId w:val="19"/>
              </w:numPr>
              <w:rPr>
                <w:sz w:val="28"/>
                <w:szCs w:val="28"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ثل هذه الوضعية </w:t>
            </w:r>
            <w:proofErr w:type="gramStart"/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بمخطط .</w:t>
            </w:r>
            <w:proofErr w:type="gramEnd"/>
          </w:p>
          <w:p w:rsidR="009614D1" w:rsidRPr="00A90AD3" w:rsidRDefault="009614D1" w:rsidP="00A90AD3">
            <w:pPr>
              <w:pStyle w:val="Paragraphedeliste"/>
              <w:numPr>
                <w:ilvl w:val="0"/>
                <w:numId w:val="19"/>
              </w:numPr>
              <w:spacing w:after="160" w:line="259" w:lineRule="auto"/>
              <w:rPr>
                <w:sz w:val="28"/>
                <w:szCs w:val="28"/>
                <w:rtl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مبلغ الذي دفعة عبد الله </w:t>
            </w:r>
            <w:proofErr w:type="gramStart"/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للتاجــر .</w:t>
            </w:r>
            <w:proofErr w:type="gramEnd"/>
          </w:p>
          <w:p w:rsidR="00BC7123" w:rsidRPr="00A90AD3" w:rsidRDefault="009614D1" w:rsidP="00A90AD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نشاط 2 ص 141</w:t>
            </w:r>
          </w:p>
          <w:p w:rsidR="00676CE1" w:rsidRPr="000A1E57" w:rsidRDefault="00676CE1" w:rsidP="00C83281">
            <w:pPr>
              <w:pStyle w:val="Paragraphedeliste"/>
              <w:numPr>
                <w:ilvl w:val="0"/>
                <w:numId w:val="4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إذا طرحنا منه 9 تحصلنا على </w:t>
            </w:r>
            <w:proofErr w:type="gramStart"/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17 ؟</w:t>
            </w:r>
            <w:proofErr w:type="gramEnd"/>
          </w:p>
          <w:p w:rsidR="00676CE1" w:rsidRPr="000A1E57" w:rsidRDefault="00676CE1" w:rsidP="00C83281">
            <w:pPr>
              <w:pStyle w:val="Paragraphedeliste"/>
              <w:numPr>
                <w:ilvl w:val="0"/>
                <w:numId w:val="4"/>
              </w:numPr>
              <w:rPr>
                <w:sz w:val="28"/>
                <w:szCs w:val="28"/>
                <w:rtl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عدد المجهول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بحيث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Pr="000A1E57">
              <w:rPr>
                <w:sz w:val="28"/>
                <w:szCs w:val="28"/>
                <w:lang w:val="fr-FR" w:bidi="ar-DZ"/>
              </w:rPr>
              <w:t xml:space="preserve"> 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 xml:space="preserve">  </m:t>
              </m:r>
            </m:oMath>
            <w:r w:rsidRPr="000A1E57">
              <w:rPr>
                <w:sz w:val="28"/>
                <w:szCs w:val="28"/>
                <w:lang w:val="fr-FR" w:bidi="ar-DZ"/>
              </w:rPr>
              <w:t>- 3.7 = 10</w:t>
            </w:r>
          </w:p>
          <w:p w:rsidR="009614D1" w:rsidRPr="000A1E57" w:rsidRDefault="00676CE1" w:rsidP="00C83281">
            <w:pPr>
              <w:pStyle w:val="Paragraphedeliste"/>
              <w:numPr>
                <w:ilvl w:val="0"/>
                <w:numId w:val="4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شترى مصطفى شريط فيديو </w:t>
            </w:r>
            <w:proofErr w:type="gramStart"/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و قرصا</w:t>
            </w:r>
            <w:proofErr w:type="gramEnd"/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ضغوطا</w:t>
            </w:r>
          </w:p>
          <w:p w:rsidR="00676CE1" w:rsidRPr="000A1E57" w:rsidRDefault="006158FA" w:rsidP="00BE6678">
            <w:pPr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676CE1"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ثمن شريط الفيديو أكبر من ثمن القرص المضغوط بـــ </w:t>
            </w:r>
            <w:r w:rsidR="00676CE1" w:rsidRPr="000A1E57">
              <w:rPr>
                <w:sz w:val="28"/>
                <w:szCs w:val="28"/>
                <w:lang w:val="fr-FR" w:bidi="ar-DZ"/>
              </w:rPr>
              <w:t>DA</w:t>
            </w:r>
            <w:r w:rsidR="00676CE1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150</w:t>
            </w:r>
          </w:p>
          <w:p w:rsidR="00676CE1" w:rsidRPr="000A1E57" w:rsidRDefault="00BC7123" w:rsidP="00C83281">
            <w:pPr>
              <w:pStyle w:val="Paragraphedeliste"/>
              <w:numPr>
                <w:ilvl w:val="0"/>
                <w:numId w:val="7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مثل هذه الوضعية بمخطط.</w:t>
            </w:r>
          </w:p>
          <w:p w:rsidR="00C83281" w:rsidRDefault="00BC7123" w:rsidP="00FD0CFA">
            <w:pPr>
              <w:pStyle w:val="Paragraphedeliste"/>
              <w:numPr>
                <w:ilvl w:val="0"/>
                <w:numId w:val="7"/>
              </w:numPr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ثمن شريط الفيديو هو </w:t>
            </w:r>
            <w:r w:rsidRPr="000A1E57">
              <w:rPr>
                <w:sz w:val="28"/>
                <w:szCs w:val="28"/>
                <w:lang w:val="fr-FR" w:bidi="ar-DZ"/>
              </w:rPr>
              <w:t>DA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250. أحسب ثمن القرص المضغوط</w:t>
            </w:r>
          </w:p>
          <w:p w:rsidR="00FD0CFA" w:rsidRPr="00FD0CFA" w:rsidRDefault="00FD0CFA" w:rsidP="00FD0CFA">
            <w:pPr>
              <w:pStyle w:val="Paragraphedeliste"/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BC7123" w:rsidRPr="00FC7648" w:rsidRDefault="00252FE6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proofErr w:type="gramStart"/>
            <w:r w:rsidR="00BC7123"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proofErr w:type="gramEnd"/>
          </w:p>
          <w:p w:rsidR="00BC7123" w:rsidRPr="000A1E57" w:rsidRDefault="00BC7123" w:rsidP="00154F39">
            <w:pPr>
              <w:pStyle w:val="Paragraphedeliste"/>
              <w:numPr>
                <w:ilvl w:val="0"/>
                <w:numId w:val="8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</w:t>
            </w:r>
            <w:proofErr w:type="gramStart"/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ذي 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>إ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>ذا</w:t>
            </w:r>
            <w:proofErr w:type="gramEnd"/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طرح</w:t>
            </w:r>
            <w:r w:rsidR="00FC7648">
              <w:rPr>
                <w:rFonts w:hint="cs"/>
                <w:sz w:val="28"/>
                <w:szCs w:val="28"/>
                <w:rtl/>
                <w:lang w:val="fr-FR" w:bidi="ar-DZ"/>
              </w:rPr>
              <w:t>نا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 من 15 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>تحصلنا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على 6.</w:t>
            </w:r>
          </w:p>
          <w:p w:rsidR="006F26CB" w:rsidRPr="000A1E57" w:rsidRDefault="00154F39" w:rsidP="00CD7D55">
            <w:pPr>
              <w:pStyle w:val="Paragraphedeliste"/>
              <w:numPr>
                <w:ilvl w:val="0"/>
                <w:numId w:val="8"/>
              </w:numPr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أ</w:t>
            </w:r>
            <w:r w:rsidR="00BC7123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حسب العدد المجهول</w:t>
            </w:r>
            <w:r w:rsidR="00CD7D5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CD7D55" w:rsidRPr="000A1E57">
              <w:rPr>
                <w:sz w:val="28"/>
                <w:szCs w:val="28"/>
                <w:lang w:val="fr-FR" w:bidi="ar-DZ"/>
              </w:rPr>
              <w:t xml:space="preserve"> </w:t>
            </w:r>
            <w:r w:rsidR="00CD7D5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BC7123"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في المساواة </w:t>
            </w:r>
            <w:r w:rsidR="00BC7123" w:rsidRPr="000A1E57">
              <w:rPr>
                <w:sz w:val="28"/>
                <w:szCs w:val="28"/>
                <w:lang w:val="fr-FR" w:bidi="ar-DZ"/>
              </w:rPr>
              <w:t xml:space="preserve">20 - 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BC7123" w:rsidRPr="000A1E57">
              <w:rPr>
                <w:sz w:val="28"/>
                <w:szCs w:val="28"/>
                <w:lang w:val="fr-FR" w:bidi="ar-DZ"/>
              </w:rPr>
              <w:t xml:space="preserve"> = 3,7</w:t>
            </w:r>
          </w:p>
          <w:p w:rsidR="000A1E57" w:rsidRDefault="00BC7123" w:rsidP="000A1E57">
            <w:pPr>
              <w:pStyle w:val="Paragraphedeliste"/>
              <w:numPr>
                <w:ilvl w:val="0"/>
                <w:numId w:val="8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دى خالد </w:t>
            </w:r>
            <w:r w:rsidRPr="000A1E57">
              <w:rPr>
                <w:sz w:val="28"/>
                <w:szCs w:val="28"/>
                <w:lang w:val="fr-FR" w:bidi="ar-DZ"/>
              </w:rPr>
              <w:t>800 DA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، اشتر</w:t>
            </w:r>
            <w:r w:rsidR="000A1E57">
              <w:rPr>
                <w:rFonts w:hint="cs"/>
                <w:sz w:val="28"/>
                <w:szCs w:val="28"/>
                <w:rtl/>
                <w:lang w:val="fr-FR" w:bidi="ar-DZ"/>
              </w:rPr>
              <w:t>ى بعض الحاجيات من السوق فبقي</w:t>
            </w:r>
          </w:p>
          <w:p w:rsidR="00FC7648" w:rsidRDefault="006158FA" w:rsidP="00477299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0A1E57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مع</w:t>
            </w:r>
            <w:r w:rsid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 </w:t>
            </w:r>
            <w:r w:rsidR="000A1E57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220</w:t>
            </w:r>
            <w:proofErr w:type="gramStart"/>
            <w:r w:rsidR="000A1E57" w:rsidRPr="000A1E57">
              <w:rPr>
                <w:sz w:val="28"/>
                <w:szCs w:val="28"/>
                <w:lang w:val="fr-FR" w:bidi="ar-DZ"/>
              </w:rPr>
              <w:t xml:space="preserve">DA </w:t>
            </w:r>
            <w:r w:rsidR="000A1E57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  <w:proofErr w:type="gramEnd"/>
          </w:p>
          <w:p w:rsidR="00FC7648" w:rsidRPr="00FC7648" w:rsidRDefault="00684CAC" w:rsidP="00FC7648">
            <w:pPr>
              <w:pStyle w:val="Paragraphedeliste"/>
              <w:numPr>
                <w:ilvl w:val="0"/>
                <w:numId w:val="20"/>
              </w:numPr>
              <w:rPr>
                <w:rFonts w:cs="Arabic Transparent"/>
                <w:sz w:val="24"/>
                <w:szCs w:val="24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ثل هذه الوضعية </w:t>
            </w:r>
            <w:proofErr w:type="gramStart"/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مخطط </w:t>
            </w: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.</w:t>
            </w:r>
            <w:proofErr w:type="gramEnd"/>
          </w:p>
          <w:p w:rsidR="00BC7123" w:rsidRDefault="000A1E57" w:rsidP="00FD0CFA">
            <w:pPr>
              <w:pStyle w:val="Paragraphedeliste"/>
              <w:numPr>
                <w:ilvl w:val="0"/>
                <w:numId w:val="20"/>
              </w:numPr>
              <w:rPr>
                <w:rFonts w:cs="Arabic Transparent"/>
                <w:sz w:val="24"/>
                <w:szCs w:val="24"/>
                <w:lang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ما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و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ثمن</w:t>
            </w:r>
            <w:proofErr w:type="gramEnd"/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حاجيات التي </w:t>
            </w:r>
            <w:r w:rsid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شتراها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خالد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؟</w:t>
            </w:r>
          </w:p>
          <w:p w:rsidR="00FD0CFA" w:rsidRPr="00FD0CFA" w:rsidRDefault="00FD0CFA" w:rsidP="00FD0CFA">
            <w:pPr>
              <w:pStyle w:val="Paragraphedeliste"/>
              <w:rPr>
                <w:rFonts w:cs="Arabic Transparent"/>
                <w:sz w:val="24"/>
                <w:szCs w:val="24"/>
                <w:rtl/>
                <w:lang w:bidi="ar-DZ"/>
              </w:rPr>
            </w:pPr>
          </w:p>
          <w:p w:rsidR="00BC7123" w:rsidRPr="00A90AD3" w:rsidRDefault="00BC7123" w:rsidP="00A90AD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rtl/>
                <w:lang w:bidi="ar-DZ"/>
              </w:rPr>
              <w:t>ا</w:t>
            </w:r>
            <w:r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لنشاط 3 ص 141</w:t>
            </w:r>
          </w:p>
          <w:p w:rsidR="00C3412F" w:rsidRPr="00477299" w:rsidRDefault="00BC7123" w:rsidP="00477299">
            <w:pPr>
              <w:pStyle w:val="Paragraphedeliste"/>
              <w:numPr>
                <w:ilvl w:val="0"/>
                <w:numId w:val="17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ضعفه يساوي </w:t>
            </w:r>
            <w:proofErr w:type="gram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3.6 ؟</w:t>
            </w:r>
            <w:proofErr w:type="gramEnd"/>
          </w:p>
          <w:p w:rsidR="00C3412F" w:rsidRPr="00477299" w:rsidRDefault="00C3412F" w:rsidP="00477299">
            <w:pPr>
              <w:pStyle w:val="Paragraphedeliste"/>
              <w:numPr>
                <w:ilvl w:val="0"/>
                <w:numId w:val="17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أحسب العدد المجهول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Pr="00477299">
              <w:rPr>
                <w:sz w:val="28"/>
                <w:szCs w:val="28"/>
                <w:lang w:val="fr-FR" w:bidi="ar-DZ"/>
              </w:rPr>
              <w:t xml:space="preserve">  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بحيث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Pr="00477299">
              <w:rPr>
                <w:sz w:val="28"/>
                <w:szCs w:val="28"/>
                <w:lang w:val="fr-FR" w:bidi="ar-DZ"/>
              </w:rPr>
              <w:t xml:space="preserve"> × 3 = 7.5</w:t>
            </w:r>
          </w:p>
          <w:p w:rsidR="00C3412F" w:rsidRPr="00FC7648" w:rsidRDefault="00C3412F" w:rsidP="00FC7648">
            <w:pPr>
              <w:pStyle w:val="Paragraphedeliste"/>
              <w:numPr>
                <w:ilvl w:val="0"/>
                <w:numId w:val="17"/>
              </w:numPr>
              <w:rPr>
                <w:sz w:val="28"/>
                <w:szCs w:val="28"/>
                <w:rtl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لملء زجاجة سعتها</w:t>
            </w:r>
            <w:r w:rsidRPr="00FC7648">
              <w:rPr>
                <w:sz w:val="28"/>
                <w:szCs w:val="28"/>
                <w:lang w:val="fr-FR" w:bidi="ar-DZ"/>
              </w:rPr>
              <w:t xml:space="preserve">L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1 سكبت نبي</w:t>
            </w:r>
            <w:r w:rsidR="00FC7648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ة 5 مرات محتوى كأس من </w:t>
            </w:r>
            <w:r w:rsidR="00FE2A6E" w:rsidRPr="00FC7648">
              <w:rPr>
                <w:rFonts w:hint="cs"/>
                <w:sz w:val="28"/>
                <w:szCs w:val="28"/>
                <w:rtl/>
                <w:lang w:val="fr-FR" w:bidi="ar-DZ"/>
              </w:rPr>
              <w:t>الماء في</w:t>
            </w:r>
            <w:r w:rsidR="00FC7648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ذه </w:t>
            </w:r>
            <w:proofErr w:type="gramStart"/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الزجاجة .</w:t>
            </w:r>
            <w:proofErr w:type="gramEnd"/>
          </w:p>
          <w:p w:rsidR="00C3412F" w:rsidRPr="00FC7648" w:rsidRDefault="00C3412F" w:rsidP="00FC7648">
            <w:pPr>
              <w:pStyle w:val="Paragraphedeliste"/>
              <w:numPr>
                <w:ilvl w:val="0"/>
                <w:numId w:val="17"/>
              </w:numPr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سعة هذا </w:t>
            </w:r>
            <w:proofErr w:type="gramStart"/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الكأس .</w:t>
            </w:r>
            <w:proofErr w:type="gramEnd"/>
          </w:p>
          <w:p w:rsidR="00A90AD3" w:rsidRPr="008C54FA" w:rsidRDefault="003D16FD" w:rsidP="008C54FA">
            <w:pPr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  <w:r>
              <w:rPr>
                <w:rFonts w:asciiTheme="minorBidi" w:hAnsiTheme="minorBidi" w:cs="Arabic Transparent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7DA54F8" wp14:editId="6DFA944B">
                      <wp:simplePos x="0" y="0"/>
                      <wp:positionH relativeFrom="column">
                        <wp:posOffset>-67945</wp:posOffset>
                      </wp:positionH>
                      <wp:positionV relativeFrom="paragraph">
                        <wp:posOffset>57785</wp:posOffset>
                      </wp:positionV>
                      <wp:extent cx="6588000" cy="0"/>
                      <wp:effectExtent l="0" t="0" r="22860" b="19050"/>
                      <wp:wrapNone/>
                      <wp:docPr id="29" name="رابط مستقيم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588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E38F59" id="رابط مستقيم 29" o:spid="_x0000_s1026" style="position:absolute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35pt,4.55pt" to="513.4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  <w:p w:rsidR="00B14C9C" w:rsidRDefault="00B14C9C" w:rsidP="008C54FA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:rsidR="004E3DF7" w:rsidRPr="00A90AD3" w:rsidRDefault="00252FE6" w:rsidP="008C54FA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proofErr w:type="gramStart"/>
            <w:r w:rsidR="00C3412F"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proofErr w:type="gramEnd"/>
          </w:p>
          <w:p w:rsidR="00A441F5" w:rsidRPr="00FC7648" w:rsidRDefault="00684CAC" w:rsidP="00684CAC">
            <w:pPr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ي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>ُ</w:t>
            </w:r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دد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ال</w:t>
            </w:r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حيط </w:t>
            </w:r>
            <w:proofErr w:type="gramStart"/>
            <w:r w:rsidR="00C3412F" w:rsidRPr="00FC7648">
              <w:rPr>
                <w:sz w:val="28"/>
                <w:szCs w:val="28"/>
                <w:lang w:val="fr-FR" w:bidi="ar-DZ"/>
              </w:rPr>
              <w:t>P</w:t>
            </w: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مضلع</w:t>
            </w:r>
            <w:proofErr w:type="gramEnd"/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مقابل </w:t>
            </w:r>
            <w:r w:rsidR="00A441F5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حساب مجموع أطوال أضلاعه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حيث</w:t>
            </w:r>
            <w:r w:rsidR="00A441F5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C3412F" w:rsidRPr="00477299" w:rsidRDefault="00C76EB9" w:rsidP="00C83281">
            <w:pPr>
              <w:pStyle w:val="Paragraphedeliste"/>
              <w:rPr>
                <w:sz w:val="28"/>
                <w:szCs w:val="28"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A441F5" w:rsidRPr="00477299">
              <w:rPr>
                <w:sz w:val="28"/>
                <w:szCs w:val="28"/>
                <w:lang w:val="fr-FR" w:bidi="ar-DZ"/>
              </w:rPr>
              <w:t xml:space="preserve">Cm </w:t>
            </w:r>
            <w:proofErr w:type="gramStart"/>
            <w:r w:rsidR="00A441F5" w:rsidRPr="00477299">
              <w:rPr>
                <w:sz w:val="28"/>
                <w:szCs w:val="28"/>
                <w:rtl/>
                <w:lang w:val="fr-FR" w:bidi="ar-DZ"/>
              </w:rPr>
              <w:t>(</w:t>
            </w:r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2</w:t>
            </w:r>
            <w:proofErr w:type="gramEnd"/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+3+2.5+4 </w:t>
            </w:r>
            <w:r w:rsidR="00A441F5" w:rsidRPr="00477299">
              <w:rPr>
                <w:sz w:val="28"/>
                <w:szCs w:val="28"/>
                <w:rtl/>
                <w:lang w:val="fr-FR" w:bidi="ar-DZ"/>
              </w:rPr>
              <w:t>)</w:t>
            </w:r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 w:rsidR="00A441F5" w:rsidRPr="00477299">
              <w:rPr>
                <w:sz w:val="28"/>
                <w:szCs w:val="28"/>
                <w:lang w:val="fr-FR" w:bidi="ar-DZ"/>
              </w:rPr>
              <w:t>P=</w:t>
            </w:r>
          </w:p>
          <w:p w:rsidR="00A441F5" w:rsidRDefault="00C76EB9" w:rsidP="00C83281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A441F5" w:rsidRPr="00477299">
              <w:rPr>
                <w:sz w:val="28"/>
                <w:szCs w:val="28"/>
                <w:lang w:val="fr-FR" w:bidi="ar-DZ"/>
              </w:rPr>
              <w:t xml:space="preserve">Cm   </w:t>
            </w:r>
            <w:r w:rsidR="00684CAC">
              <w:rPr>
                <w:sz w:val="28"/>
                <w:szCs w:val="28"/>
                <w:lang w:val="fr-FR" w:bidi="ar-DZ"/>
              </w:rPr>
              <w:t xml:space="preserve">  </w:t>
            </w:r>
            <w:r w:rsidR="00A441F5" w:rsidRPr="00477299">
              <w:rPr>
                <w:sz w:val="28"/>
                <w:szCs w:val="28"/>
                <w:lang w:val="fr-FR" w:bidi="ar-DZ"/>
              </w:rPr>
              <w:t xml:space="preserve">               </w:t>
            </w:r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11.5 </w:t>
            </w:r>
            <w:r w:rsidR="00A441F5" w:rsidRPr="00477299">
              <w:rPr>
                <w:sz w:val="28"/>
                <w:szCs w:val="28"/>
                <w:lang w:val="fr-FR" w:bidi="ar-DZ"/>
              </w:rPr>
              <w:t>P=</w:t>
            </w:r>
          </w:p>
          <w:p w:rsidR="00FD0CFA" w:rsidRPr="00FD0CFA" w:rsidRDefault="00FD0CFA" w:rsidP="00C8328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C2D02" w:rsidRDefault="001C2D02" w:rsidP="001C2D02">
            <w:pPr>
              <w:pStyle w:val="Paragraphedeliste"/>
              <w:tabs>
                <w:tab w:val="left" w:pos="3278"/>
                <w:tab w:val="center" w:pos="3556"/>
              </w:tabs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             </w:t>
            </w:r>
            <w:r w:rsidR="00C76EB9">
              <w:rPr>
                <w:sz w:val="28"/>
                <w:szCs w:val="28"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4 </w:t>
            </w:r>
          </w:p>
          <w:p w:rsidR="001C2D02" w:rsidRDefault="001C2D02" w:rsidP="00C83281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117F828" wp14:editId="4F97FA8F">
                      <wp:simplePos x="0" y="0"/>
                      <wp:positionH relativeFrom="column">
                        <wp:posOffset>1064358</wp:posOffset>
                      </wp:positionH>
                      <wp:positionV relativeFrom="paragraph">
                        <wp:posOffset>126365</wp:posOffset>
                      </wp:positionV>
                      <wp:extent cx="1872615" cy="993531"/>
                      <wp:effectExtent l="0" t="0" r="32385" b="16510"/>
                      <wp:wrapNone/>
                      <wp:docPr id="8" name="مجموعة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2615" cy="993531"/>
                                <a:chOff x="0" y="0"/>
                                <a:chExt cx="1449167" cy="896571"/>
                              </a:xfrm>
                            </wpg:grpSpPr>
                            <wps:wsp>
                              <wps:cNvPr id="9" name="رابط مستقيم 9"/>
                              <wps:cNvCnPr/>
                              <wps:spPr>
                                <a:xfrm flipH="1">
                                  <a:off x="0" y="0"/>
                                  <a:ext cx="144907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رابط مستقيم 10"/>
                              <wps:cNvCnPr/>
                              <wps:spPr>
                                <a:xfrm>
                                  <a:off x="0" y="0"/>
                                  <a:ext cx="0" cy="74676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رابط مستقيم 11"/>
                              <wps:cNvCnPr/>
                              <wps:spPr>
                                <a:xfrm>
                                  <a:off x="0" y="747346"/>
                                  <a:ext cx="1134110" cy="149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رابط مستقيم 12"/>
                              <wps:cNvCnPr/>
                              <wps:spPr>
                                <a:xfrm flipV="1">
                                  <a:off x="1134207" y="0"/>
                                  <a:ext cx="314960" cy="896571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0368EC" id="مجموعة 8" o:spid="_x0000_s1026" style="position:absolute;margin-left:83.8pt;margin-top:9.95pt;width:147.45pt;height:78.25pt;z-index:251661312;mso-width-relative:margin;mso-height-relative:margin" coordsize="14491,8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">
                      <v:line id="رابط مستقيم 9" o:spid="_x0000_s1027" style="position:absolute;flip:x;visibility:visible;mso-wrap-style:square" from="0,0" to="1449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" strokecolor="black [3200]" strokeweight="1.5pt">
                        <v:stroke joinstyle="miter"/>
                      </v:line>
                      <v:line id="رابط مستقيم 10" o:spid="_x0000_s1028" style="position:absolute;visibility:visible;mso-wrap-style:square" from="0,0" to="0,7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" strokecolor="black [3200]" strokeweight="1.5pt">
                        <v:stroke joinstyle="miter"/>
                      </v:line>
                      <v:line id="رابط مستقيم 11" o:spid="_x0000_s1029" style="position:absolute;visibility:visible;mso-wrap-style:square" from="0,7473" to="11341,8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" strokecolor="black [3200]" strokeweight="1.5pt">
                        <v:stroke joinstyle="miter"/>
                      </v:line>
                      <v:line id="رابط مستقيم 12" o:spid="_x0000_s1030" style="position:absolute;flip:y;visibility:visible;mso-wrap-style:square" from="11342,0" to="14491,8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" strokecolor="black [3200]" strokeweight="1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1C2D02" w:rsidRDefault="001C2D02" w:rsidP="00C83281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</w:p>
          <w:p w:rsidR="001C2D02" w:rsidRDefault="001C2D02" w:rsidP="001C2D02">
            <w:pPr>
              <w:pStyle w:val="Paragraphedeliste"/>
              <w:tabs>
                <w:tab w:val="left" w:pos="4818"/>
                <w:tab w:val="left" w:pos="4995"/>
              </w:tabs>
              <w:rPr>
                <w:sz w:val="28"/>
                <w:szCs w:val="28"/>
                <w:lang w:val="fr-FR" w:bidi="ar-DZ"/>
              </w:rPr>
            </w:pPr>
            <w:r>
              <w:rPr>
                <w:sz w:val="28"/>
                <w:szCs w:val="28"/>
                <w:rtl/>
                <w:lang w:val="fr-FR" w:bidi="ar-DZ"/>
              </w:rPr>
              <w:tab/>
            </w:r>
            <w:r w:rsidR="00C76EB9">
              <w:rPr>
                <w:sz w:val="28"/>
                <w:szCs w:val="28"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2</w:t>
            </w:r>
          </w:p>
          <w:p w:rsidR="001C2D02" w:rsidRDefault="00C76EB9" w:rsidP="001C2D02">
            <w:pPr>
              <w:pStyle w:val="Paragraphedeliste"/>
              <w:tabs>
                <w:tab w:val="left" w:pos="5436"/>
              </w:tabs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1C2D02">
              <w:rPr>
                <w:sz w:val="28"/>
                <w:szCs w:val="28"/>
                <w:lang w:val="fr-FR" w:bidi="ar-DZ"/>
              </w:rPr>
              <w:t>Cm</w:t>
            </w:r>
            <w:r w:rsidR="00CC6891">
              <w:rPr>
                <w:sz w:val="28"/>
                <w:szCs w:val="28"/>
                <w:lang w:val="fr-FR" w:bidi="ar-DZ"/>
              </w:rPr>
              <w:t xml:space="preserve">      </w:t>
            </w:r>
            <w:r w:rsidR="001C2D02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2.5 </w:t>
            </w:r>
            <w:r w:rsidR="001C2D02">
              <w:rPr>
                <w:sz w:val="28"/>
                <w:szCs w:val="28"/>
                <w:rtl/>
                <w:lang w:val="fr-FR" w:bidi="ar-DZ"/>
              </w:rPr>
              <w:tab/>
            </w:r>
          </w:p>
          <w:p w:rsidR="001C2D02" w:rsidRDefault="001C2D02" w:rsidP="00C83281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</w:p>
          <w:p w:rsidR="001C2D02" w:rsidRDefault="001C2D02" w:rsidP="008C54FA">
            <w:pPr>
              <w:pStyle w:val="Paragraphedeliste"/>
              <w:tabs>
                <w:tab w:val="left" w:pos="3402"/>
                <w:tab w:val="center" w:pos="3556"/>
              </w:tabs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rtl/>
                <w:lang w:val="fr-FR" w:bidi="ar-DZ"/>
              </w:rPr>
              <w:tab/>
            </w:r>
            <w:r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3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8C54FA" w:rsidRPr="001C2D02" w:rsidRDefault="008C54FA" w:rsidP="008C54FA">
            <w:pPr>
              <w:pStyle w:val="Paragraphedeliste"/>
              <w:tabs>
                <w:tab w:val="left" w:pos="3402"/>
                <w:tab w:val="center" w:pos="3556"/>
              </w:tabs>
              <w:rPr>
                <w:sz w:val="28"/>
                <w:szCs w:val="28"/>
                <w:rtl/>
                <w:lang w:val="fr-FR" w:bidi="ar-DZ"/>
              </w:rPr>
            </w:pPr>
          </w:p>
          <w:p w:rsidR="00DF2DCB" w:rsidRPr="00BA722D" w:rsidRDefault="00D74504" w:rsidP="00DF2DCB">
            <w:pPr>
              <w:rPr>
                <w:rFonts w:asciiTheme="minorBidi" w:hAnsiTheme="minorBidi" w:cs="Arabic Transparent"/>
                <w:sz w:val="24"/>
                <w:szCs w:val="24"/>
                <w:lang w:val="fr-FR" w:bidi="ar-DZ"/>
              </w:rPr>
            </w:pP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نفس الطريقة تستطيع تحديد 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>ال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حيط </w:t>
            </w:r>
            <w:r w:rsidRPr="00BA722D">
              <w:rPr>
                <w:sz w:val="28"/>
                <w:szCs w:val="28"/>
                <w:lang w:val="fr-FR" w:bidi="ar-DZ"/>
              </w:rPr>
              <w:t>P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>للمعين</w:t>
            </w:r>
            <w:r w:rsidR="003B4AFF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مقابل</w:t>
            </w:r>
            <w:proofErr w:type="gramEnd"/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 ي</w:t>
            </w:r>
            <w:r w:rsidR="00FE2A6E" w:rsidRPr="00BA722D">
              <w:rPr>
                <w:rFonts w:hint="cs"/>
                <w:sz w:val="28"/>
                <w:szCs w:val="28"/>
                <w:rtl/>
                <w:lang w:val="fr-FR" w:bidi="ar-DZ"/>
              </w:rPr>
              <w:t>مكن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يضا استعمال 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>ال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قانون حرفي 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sz w:val="28"/>
                <w:szCs w:val="28"/>
                <w:rtl/>
                <w:lang w:val="fr-FR" w:bidi="ar-DZ"/>
              </w:rPr>
              <w:t>:</w:t>
            </w:r>
            <w:r w:rsidR="00DF2DCB" w:rsidRPr="00BA722D">
              <w:rPr>
                <w:sz w:val="28"/>
                <w:szCs w:val="28"/>
                <w:lang w:val="fr-FR" w:bidi="ar-DZ"/>
              </w:rPr>
              <w:t xml:space="preserve"> C         </w:t>
            </w:r>
            <w:r w:rsidR="00DF2DCB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DF2DCB" w:rsidRPr="00BA722D">
              <w:rPr>
                <w:sz w:val="28"/>
                <w:szCs w:val="28"/>
                <w:rtl/>
                <w:lang w:val="fr-FR" w:bidi="ar-DZ"/>
              </w:rPr>
              <w:t>×</w:t>
            </w:r>
            <w:r w:rsidR="00DF2DCB" w:rsidRPr="00BA722D">
              <w:rPr>
                <w:sz w:val="28"/>
                <w:szCs w:val="28"/>
                <w:lang w:val="fr-FR" w:bidi="ar-DZ"/>
              </w:rPr>
              <w:t xml:space="preserve">P= 4 </w:t>
            </w:r>
          </w:p>
          <w:p w:rsidR="00BC7123" w:rsidRPr="00477299" w:rsidRDefault="00BC7123" w:rsidP="00BE667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D74504" w:rsidRPr="00BC7123" w:rsidRDefault="00D41E3E" w:rsidP="00C83281">
            <w:pPr>
              <w:pStyle w:val="Paragraphedeliste"/>
              <w:rPr>
                <w:rFonts w:cs="Arabic Transparent"/>
                <w:sz w:val="24"/>
                <w:szCs w:val="24"/>
                <w:lang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4742C99" wp14:editId="47DFAB98">
                      <wp:simplePos x="0" y="0"/>
                      <wp:positionH relativeFrom="column">
                        <wp:posOffset>248432</wp:posOffset>
                      </wp:positionH>
                      <wp:positionV relativeFrom="paragraph">
                        <wp:posOffset>136574</wp:posOffset>
                      </wp:positionV>
                      <wp:extent cx="2205990" cy="876935"/>
                      <wp:effectExtent l="19050" t="19050" r="22860" b="37465"/>
                      <wp:wrapNone/>
                      <wp:docPr id="13" name="مجموعة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5990" cy="876935"/>
                                <a:chOff x="334093" y="0"/>
                                <a:chExt cx="2205990" cy="1010920"/>
                              </a:xfrm>
                            </wpg:grpSpPr>
                            <wps:wsp>
                              <wps:cNvPr id="14" name="معين 14"/>
                              <wps:cNvSpPr/>
                              <wps:spPr>
                                <a:xfrm>
                                  <a:off x="334093" y="0"/>
                                  <a:ext cx="2205990" cy="1010920"/>
                                </a:xfrm>
                                <a:prstGeom prst="diamond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رابط مستقيم 15"/>
                              <wps:cNvCnPr/>
                              <wps:spPr>
                                <a:xfrm>
                                  <a:off x="844047" y="194041"/>
                                  <a:ext cx="289560" cy="175259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رابط مستقيم 16"/>
                              <wps:cNvCnPr/>
                              <wps:spPr>
                                <a:xfrm flipH="1">
                                  <a:off x="1819995" y="107585"/>
                                  <a:ext cx="228600" cy="1752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" name="رابط مستقيم 17"/>
                              <wps:cNvCnPr/>
                              <wps:spPr>
                                <a:xfrm>
                                  <a:off x="1802412" y="750641"/>
                                  <a:ext cx="289560" cy="122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8" name="رابط مستقيم 18"/>
                              <wps:cNvCnPr/>
                              <wps:spPr>
                                <a:xfrm flipH="1">
                                  <a:off x="756123" y="650631"/>
                                  <a:ext cx="334108" cy="222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0EB9FB" id="مجموعة 13" o:spid="_x0000_s1026" style="position:absolute;margin-left:19.55pt;margin-top:10.75pt;width:173.7pt;height:69.05pt;z-index:251663360;mso-height-relative:margin" coordorigin="3340" coordsize="22059,10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"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معين 14" o:spid="_x0000_s1027" type="#_x0000_t4" style="position:absolute;left:3340;width:22060;height:101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" fillcolor="white [3201]" strokecolor="black [3213]" strokeweight="1.5pt"/>
                      <v:line id="رابط مستقيم 15" o:spid="_x0000_s1028" style="position:absolute;visibility:visible;mso-wrap-style:square" from="8440,1940" to="11336,3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" strokecolor="black [3200]" strokeweight="1.5pt">
                        <v:stroke joinstyle="miter"/>
                      </v:line>
                      <v:line id="رابط مستقيم 16" o:spid="_x0000_s1029" style="position:absolute;flip:x;visibility:visible;mso-wrap-style:square" from="18199,1075" to="20485,2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" strokecolor="windowText" strokeweight="1.5pt">
                        <v:stroke joinstyle="miter"/>
                      </v:line>
                      <v:line id="رابط مستقيم 17" o:spid="_x0000_s1030" style="position:absolute;visibility:visible;mso-wrap-style:square" from="18024,7506" to="20919,8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" strokecolor="windowText" strokeweight="1.5pt">
                        <v:stroke joinstyle="miter"/>
                      </v:line>
                      <v:line id="رابط مستقيم 18" o:spid="_x0000_s1031" style="position:absolute;flip:x;visibility:visible;mso-wrap-style:square" from="7561,6506" to="10902,8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" strokecolor="windowText" strokeweight="1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BC7123" w:rsidRPr="00961F75" w:rsidRDefault="00C36E1B" w:rsidP="00D41E3E">
            <w:pPr>
              <w:pStyle w:val="Paragraphedeliste"/>
              <w:rPr>
                <w:rFonts w:asciiTheme="minorBidi" w:hAnsiTheme="minorBidi" w:cs="Arabic Transparent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C76EB9">
              <w:rPr>
                <w:sz w:val="28"/>
                <w:szCs w:val="28"/>
                <w:lang w:val="fr-FR" w:bidi="ar-DZ"/>
              </w:rPr>
              <w:t xml:space="preserve"> </w:t>
            </w:r>
            <w:r w:rsidR="00CC6891">
              <w:rPr>
                <w:sz w:val="28"/>
                <w:szCs w:val="28"/>
                <w:lang w:val="fr-FR" w:bidi="ar-DZ"/>
              </w:rPr>
              <w:t xml:space="preserve">Cm      </w:t>
            </w:r>
            <w:r w:rsidR="006E72A7">
              <w:rPr>
                <w:sz w:val="28"/>
                <w:szCs w:val="28"/>
                <w:lang w:val="fr-FR" w:bidi="ar-DZ"/>
              </w:rPr>
              <w:t xml:space="preserve">            </w:t>
            </w:r>
            <w:r w:rsidR="006E72A7">
              <w:rPr>
                <w:rFonts w:hint="cs"/>
                <w:sz w:val="28"/>
                <w:szCs w:val="28"/>
                <w:rtl/>
                <w:lang w:val="fr-FR" w:bidi="ar-DZ"/>
              </w:rPr>
              <w:t>2.</w:t>
            </w:r>
            <w:r w:rsidR="00D41E3E">
              <w:rPr>
                <w:rFonts w:hint="cs"/>
                <w:sz w:val="28"/>
                <w:szCs w:val="28"/>
                <w:rtl/>
                <w:lang w:val="fr-FR" w:bidi="ar-DZ"/>
              </w:rPr>
              <w:t>7</w:t>
            </w:r>
            <w:r w:rsidR="00CC6891" w:rsidRPr="00684CAC">
              <w:rPr>
                <w:sz w:val="28"/>
                <w:szCs w:val="28"/>
                <w:lang w:val="fr-FR" w:bidi="ar-DZ"/>
              </w:rPr>
              <w:t xml:space="preserve"> C</w:t>
            </w:r>
            <w:r w:rsidR="00CC6891">
              <w:rPr>
                <w:sz w:val="28"/>
                <w:szCs w:val="28"/>
                <w:lang w:val="fr-FR" w:bidi="ar-DZ"/>
              </w:rPr>
              <w:t>=</w:t>
            </w:r>
          </w:p>
          <w:p w:rsidR="006E72A7" w:rsidRPr="00C36E1B" w:rsidRDefault="006E72A7" w:rsidP="006E72A7">
            <w:pPr>
              <w:pStyle w:val="Paragraphedeliste"/>
              <w:tabs>
                <w:tab w:val="left" w:pos="2655"/>
              </w:tabs>
              <w:rPr>
                <w:rFonts w:asciiTheme="minorBidi" w:hAnsiTheme="minorBidi" w:cs="Arabic Transparent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  <w:tab/>
            </w:r>
            <w:r>
              <w:rPr>
                <w:rFonts w:asciiTheme="minorBidi" w:hAnsiTheme="minorBidi" w:cs="Arabic Transparent"/>
                <w:b/>
                <w:bCs/>
                <w:sz w:val="24"/>
                <w:szCs w:val="24"/>
                <w:lang w:bidi="ar-DZ"/>
              </w:rPr>
              <w:t xml:space="preserve"> </w:t>
            </w:r>
          </w:p>
          <w:p w:rsidR="006E72A7" w:rsidRPr="00BC7123" w:rsidRDefault="006E72A7" w:rsidP="00C83281">
            <w:pPr>
              <w:pStyle w:val="Paragraphedeliste"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BC7123" w:rsidRDefault="00BC7123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6E72A7" w:rsidRPr="004E3DF7" w:rsidRDefault="00C36E1B" w:rsidP="004E3DF7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6E72A7" w:rsidRPr="006E72A7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="006E72A7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 </w:t>
            </w:r>
            <w:r w:rsidR="006E72A7" w:rsidRPr="006E72A7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   </w:t>
            </w:r>
          </w:p>
          <w:p w:rsidR="006E72A7" w:rsidRDefault="006E72A7" w:rsidP="00C83281">
            <w:pPr>
              <w:tabs>
                <w:tab w:val="left" w:pos="743"/>
              </w:tabs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BE6678" w:rsidRDefault="00D74504" w:rsidP="00BE6678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يث الحرف </w:t>
            </w:r>
            <w:r w:rsidR="00D622F5" w:rsidRPr="00684CAC">
              <w:rPr>
                <w:sz w:val="28"/>
                <w:szCs w:val="28"/>
                <w:lang w:val="fr-FR" w:bidi="ar-DZ"/>
              </w:rPr>
              <w:t>C</w:t>
            </w:r>
            <w:r w:rsidR="00D622F5"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يمثل طول ضلع المعيَّن و </w:t>
            </w:r>
            <w:r w:rsidR="00D622F5" w:rsidRPr="00684CAC">
              <w:rPr>
                <w:sz w:val="28"/>
                <w:szCs w:val="28"/>
                <w:lang w:val="fr-FR" w:bidi="ar-DZ"/>
              </w:rPr>
              <w:t>P</w:t>
            </w:r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>محيطه</w:t>
            </w:r>
            <w:r w:rsidR="00D622F5"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  <w:proofErr w:type="gramEnd"/>
          </w:p>
          <w:p w:rsidR="00D622F5" w:rsidRPr="00684CAC" w:rsidRDefault="00D622F5" w:rsidP="00BE6678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تحسب المحيط بتعويض الحرف </w:t>
            </w:r>
            <w:r w:rsidRPr="00684CAC">
              <w:rPr>
                <w:sz w:val="28"/>
                <w:szCs w:val="28"/>
                <w:lang w:val="fr-FR" w:bidi="ar-DZ"/>
              </w:rPr>
              <w:t>C</w:t>
            </w:r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طول ضلع المعيَّن و </w:t>
            </w:r>
            <w:proofErr w:type="gramStart"/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>تجد :</w:t>
            </w:r>
            <w:proofErr w:type="gramEnd"/>
          </w:p>
          <w:p w:rsidR="00D622F5" w:rsidRPr="00477299" w:rsidRDefault="00113BE3" w:rsidP="00113BE3">
            <w:pPr>
              <w:pStyle w:val="Paragraphedeliste"/>
              <w:jc w:val="center"/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2.7</w:t>
            </w:r>
            <w:r w:rsidR="00D622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D622F5" w:rsidRPr="00477299">
              <w:rPr>
                <w:sz w:val="28"/>
                <w:szCs w:val="28"/>
                <w:rtl/>
                <w:lang w:val="fr-FR" w:bidi="ar-DZ"/>
              </w:rPr>
              <w:t>×</w:t>
            </w:r>
            <w:r w:rsidR="00D622F5" w:rsidRPr="00477299">
              <w:rPr>
                <w:sz w:val="28"/>
                <w:szCs w:val="28"/>
                <w:lang w:val="fr-FR" w:bidi="ar-DZ"/>
              </w:rPr>
              <w:t>P= 4</w:t>
            </w:r>
          </w:p>
          <w:p w:rsidR="00D622F5" w:rsidRPr="00477299" w:rsidRDefault="00D622F5" w:rsidP="00C83281">
            <w:pPr>
              <w:pStyle w:val="Paragraphedeliste"/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ي </w:t>
            </w:r>
            <w:r w:rsidRPr="001B289C">
              <w:rPr>
                <w:rFonts w:hint="cs"/>
                <w:sz w:val="28"/>
                <w:szCs w:val="28"/>
                <w:rtl/>
                <w:lang w:val="fr-FR" w:bidi="ar-DZ"/>
              </w:rPr>
              <w:t>:</w:t>
            </w:r>
            <w:r w:rsidRPr="00477299">
              <w:rPr>
                <w:sz w:val="28"/>
                <w:szCs w:val="28"/>
                <w:lang w:val="fr-FR" w:bidi="ar-DZ"/>
              </w:rPr>
              <w:t>P= 10.8 Cm</w:t>
            </w:r>
            <w:r w:rsidR="00684CAC">
              <w:rPr>
                <w:sz w:val="28"/>
                <w:szCs w:val="28"/>
                <w:lang w:val="fr-FR" w:bidi="ar-DZ"/>
              </w:rPr>
              <w:t xml:space="preserve">                           </w:t>
            </w:r>
          </w:p>
          <w:p w:rsidR="00D622F5" w:rsidRPr="00B24619" w:rsidRDefault="00D622F5" w:rsidP="00B24619">
            <w:pPr>
              <w:pStyle w:val="Paragraphedeliste"/>
              <w:numPr>
                <w:ilvl w:val="0"/>
                <w:numId w:val="1"/>
              </w:numPr>
              <w:rPr>
                <w:sz w:val="28"/>
                <w:szCs w:val="28"/>
                <w:lang w:val="fr-FR" w:bidi="ar-DZ"/>
              </w:rPr>
            </w:pPr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>أنقل على ورق</w:t>
            </w:r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>ة</w:t>
            </w:r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يضاء الجدول المقابل ثم </w:t>
            </w:r>
            <w:proofErr w:type="gramStart"/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>أكمله :</w:t>
            </w:r>
            <w:proofErr w:type="gramEnd"/>
          </w:p>
          <w:p w:rsidR="00477299" w:rsidRDefault="00770E0F" w:rsidP="004A2339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</w:t>
            </w:r>
            <w:r w:rsidR="00FE2A6E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أطوال المعطاة بوحدة </w:t>
            </w:r>
            <w:proofErr w:type="gramStart"/>
            <w:r w:rsidR="00FE2A6E" w:rsidRPr="00477299">
              <w:rPr>
                <w:sz w:val="28"/>
                <w:szCs w:val="28"/>
                <w:lang w:val="fr-FR" w:bidi="ar-DZ"/>
              </w:rPr>
              <w:t>Cm</w:t>
            </w:r>
            <w:r w:rsidR="00495B79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.</w:t>
            </w:r>
            <w:proofErr w:type="gramEnd"/>
          </w:p>
          <w:p w:rsidR="004A2339" w:rsidRDefault="004A2339" w:rsidP="004A2339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61"/>
              <w:gridCol w:w="1060"/>
              <w:gridCol w:w="1060"/>
              <w:gridCol w:w="1059"/>
              <w:gridCol w:w="1057"/>
              <w:gridCol w:w="1062"/>
            </w:tblGrid>
            <w:tr w:rsidR="00495B79" w:rsidTr="00252572">
              <w:trPr>
                <w:jc w:val="center"/>
              </w:trPr>
              <w:tc>
                <w:tcPr>
                  <w:tcW w:w="1062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10.05</w:t>
                  </w: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6.75</w:t>
                  </w: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3.25</w:t>
                  </w: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1.5</w:t>
                  </w: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 xml:space="preserve">الطول </w:t>
                  </w:r>
                  <w:r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C</w:t>
                  </w:r>
                </w:p>
              </w:tc>
            </w:tr>
            <w:tr w:rsidR="00495B79" w:rsidTr="00252572">
              <w:trPr>
                <w:jc w:val="center"/>
              </w:trPr>
              <w:tc>
                <w:tcPr>
                  <w:tcW w:w="1062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المحيط</w:t>
                  </w:r>
                </w:p>
                <w:p w:rsidR="00495B79" w:rsidRDefault="00495B79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</w:pPr>
                  <w:r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P=4</w:t>
                  </w:r>
                  <w:r w:rsidRPr="00495B79"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×</w:t>
                  </w:r>
                  <w:r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C</w:t>
                  </w:r>
                </w:p>
              </w:tc>
            </w:tr>
          </w:tbl>
          <w:p w:rsidR="004E3DF7" w:rsidRPr="00FE2A6E" w:rsidRDefault="004E3DF7" w:rsidP="008C54FA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</w:p>
          <w:p w:rsidR="00BE6678" w:rsidRPr="00BE6678" w:rsidRDefault="00252572" w:rsidP="00BE6678">
            <w:pPr>
              <w:pStyle w:val="Paragraphedeliste"/>
              <w:numPr>
                <w:ilvl w:val="0"/>
                <w:numId w:val="1"/>
              </w:numPr>
              <w:rPr>
                <w:sz w:val="28"/>
                <w:szCs w:val="28"/>
                <w:lang w:val="fr-FR" w:bidi="ar-DZ"/>
              </w:rPr>
            </w:pPr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>أكتب القانون الحرفي الذي يسمح بحساب مساحة المستطيل</w:t>
            </w:r>
            <w:r w:rsidR="00BE6678" w:rsidRPr="00684CAC">
              <w:rPr>
                <w:rFonts w:asciiTheme="minorBidi" w:hAnsiTheme="minorBidi" w:cs="Arabic Transparent"/>
                <w:sz w:val="28"/>
                <w:szCs w:val="28"/>
                <w:lang w:val="fr-FR" w:bidi="ar-DZ"/>
              </w:rPr>
              <w:t xml:space="preserve"> S</w:t>
            </w:r>
            <w:r w:rsidR="00B14C9C">
              <w:rPr>
                <w:rFonts w:asciiTheme="minorBidi" w:hAnsiTheme="minorBidi" w:cs="Arabic Transparent"/>
                <w:sz w:val="28"/>
                <w:szCs w:val="28"/>
                <w:lang w:val="fr-FR" w:bidi="ar-DZ"/>
              </w:rPr>
              <w:t xml:space="preserve"> </w:t>
            </w:r>
          </w:p>
          <w:p w:rsidR="00252572" w:rsidRPr="00BE6678" w:rsidRDefault="00770E0F" w:rsidP="00BE6678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25257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ثم استعمله</w:t>
            </w:r>
            <w:r w:rsidR="00477299" w:rsidRP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25257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تحديدها في كل حالة من الحالات </w:t>
            </w:r>
            <w:proofErr w:type="gramStart"/>
            <w:r w:rsidR="0025257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التالية :</w:t>
            </w:r>
            <w:proofErr w:type="gramEnd"/>
          </w:p>
          <w:p w:rsidR="004E3DF7" w:rsidRPr="00770E0F" w:rsidRDefault="004E3DF7" w:rsidP="004E3DF7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Default="004E3DF7" w:rsidP="004E3DF7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AC6C108" wp14:editId="65E82F70">
                      <wp:simplePos x="0" y="0"/>
                      <wp:positionH relativeFrom="column">
                        <wp:posOffset>993775</wp:posOffset>
                      </wp:positionH>
                      <wp:positionV relativeFrom="paragraph">
                        <wp:posOffset>36195</wp:posOffset>
                      </wp:positionV>
                      <wp:extent cx="2259330" cy="1169035"/>
                      <wp:effectExtent l="38100" t="38100" r="64770" b="107315"/>
                      <wp:wrapNone/>
                      <wp:docPr id="19" name="مجموعة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59330" cy="1169035"/>
                                <a:chOff x="0" y="0"/>
                                <a:chExt cx="2259623" cy="1169376"/>
                              </a:xfrm>
                            </wpg:grpSpPr>
                            <wps:wsp>
                              <wps:cNvPr id="20" name="مستطيل 20"/>
                              <wps:cNvSpPr/>
                              <wps:spPr>
                                <a:xfrm>
                                  <a:off x="26377" y="0"/>
                                  <a:ext cx="2127738" cy="1046284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رابط كسهم مستقيم 21"/>
                              <wps:cNvCnPr/>
                              <wps:spPr>
                                <a:xfrm>
                                  <a:off x="2259623" y="0"/>
                                  <a:ext cx="0" cy="104521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رابط كسهم مستقيم 22"/>
                              <wps:cNvCnPr/>
                              <wps:spPr>
                                <a:xfrm>
                                  <a:off x="0" y="1169376"/>
                                  <a:ext cx="2197002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مستطيل 23"/>
                              <wps:cNvSpPr/>
                              <wps:spPr>
                                <a:xfrm>
                                  <a:off x="1969477" y="0"/>
                                  <a:ext cx="184151" cy="158261"/>
                                </a:xfrm>
                                <a:prstGeom prst="rect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مستطيل 24"/>
                              <wps:cNvSpPr/>
                              <wps:spPr>
                                <a:xfrm>
                                  <a:off x="26377" y="888023"/>
                                  <a:ext cx="184150" cy="158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4C108EC" id="مجموعة 19" o:spid="_x0000_s1026" style="position:absolute;margin-left:78.25pt;margin-top:2.85pt;width:177.9pt;height:92.05pt;z-index:251665408" coordsize="22596,11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">
                      <v:rect id="مستطيل 20" o:spid="_x0000_s1027" style="position:absolute;left:263;width:21278;height:104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" fillcolor="white [3201]" strokecolor="black [3213]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رابط كسهم مستقيم 21" o:spid="_x0000_s1028" type="#_x0000_t32" style="position:absolute;left:22596;width:0;height:104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" strokecolor="#5b9bd5 [3204]" strokeweight=".5pt">
                        <v:stroke startarrow="open" endarrow="open" joinstyle="miter"/>
                      </v:shape>
                      <v:shape id="رابط كسهم مستقيم 22" o:spid="_x0000_s1029" type="#_x0000_t32" style="position:absolute;top:11693;width:219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" strokecolor="#5b9bd5 [3204]" strokeweight=".5pt">
                        <v:stroke startarrow="open" endarrow="open" joinstyle="miter"/>
                      </v:shape>
                      <v:rect id="مستطيل 23" o:spid="_x0000_s1030" style="position:absolute;left:19694;width:1842;height:15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" fillcolor="white [3201]" strokecolor="black [3200]" strokeweight="1pt"/>
                      <v:rect id="مستطيل 24" o:spid="_x0000_s1031" style="position:absolute;left:263;top:8880;width:1842;height:15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" fillcolor="window" strokecolor="windowText" strokeweight="1pt"/>
                    </v:group>
                  </w:pict>
                </mc:Fallback>
              </mc:AlternateContent>
            </w:r>
          </w:p>
          <w:p w:rsidR="004E3DF7" w:rsidRDefault="004E3DF7" w:rsidP="004E3DF7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Default="004E3DF7" w:rsidP="004E3DF7">
            <w:pPr>
              <w:pStyle w:val="Paragraphedeliste"/>
              <w:rPr>
                <w:sz w:val="28"/>
                <w:szCs w:val="28"/>
                <w:lang w:val="fr-FR" w:bidi="ar-DZ"/>
              </w:rPr>
            </w:pPr>
            <w:r w:rsidRPr="00684CAC"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</w:t>
            </w:r>
            <w:r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</w:t>
            </w:r>
            <w:r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</w:t>
            </w:r>
            <w:r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</w:t>
            </w:r>
          </w:p>
          <w:p w:rsidR="004E3DF7" w:rsidRDefault="004E3DF7" w:rsidP="004E3DF7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Default="004E3DF7" w:rsidP="004E3DF7">
            <w:pPr>
              <w:pStyle w:val="Paragraphedeliste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Pr="00B24619" w:rsidRDefault="004E3DF7" w:rsidP="004E3DF7">
            <w:pPr>
              <w:pStyle w:val="Paragraphedeliste"/>
              <w:rPr>
                <w:sz w:val="28"/>
                <w:szCs w:val="28"/>
                <w:lang w:val="fr-FR" w:bidi="ar-DZ"/>
              </w:rPr>
            </w:pPr>
          </w:p>
          <w:p w:rsidR="004E3DF7" w:rsidRPr="004E3DF7" w:rsidRDefault="004E3DF7" w:rsidP="008C54FA">
            <w:pPr>
              <w:pStyle w:val="Paragraphedeliste"/>
              <w:tabs>
                <w:tab w:val="left" w:pos="3042"/>
              </w:tabs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sz w:val="28"/>
                <w:szCs w:val="28"/>
                <w:rtl/>
                <w:lang w:val="fr-FR" w:bidi="ar-DZ"/>
              </w:rPr>
              <w:tab/>
            </w:r>
            <w:r w:rsidRPr="00684CAC">
              <w:rPr>
                <w:rFonts w:asciiTheme="minorBidi" w:hAnsiTheme="minorBidi" w:cs="Arabic Transparent"/>
                <w:sz w:val="28"/>
                <w:szCs w:val="28"/>
                <w:lang w:val="fr-FR" w:bidi="ar-DZ"/>
              </w:rPr>
              <w:t xml:space="preserve"> L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272"/>
              <w:gridCol w:w="1272"/>
              <w:gridCol w:w="1271"/>
              <w:gridCol w:w="1272"/>
              <w:gridCol w:w="1272"/>
            </w:tblGrid>
            <w:tr w:rsidR="00252572" w:rsidTr="00252572">
              <w:trPr>
                <w:jc w:val="center"/>
              </w:trPr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9.75</w:t>
                  </w:r>
                </w:p>
              </w:tc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10.4</w:t>
                  </w:r>
                </w:p>
              </w:tc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5</w:t>
                  </w:r>
                </w:p>
              </w:tc>
              <w:tc>
                <w:tcPr>
                  <w:tcW w:w="1276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276" w:type="dxa"/>
                </w:tcPr>
                <w:p w:rsidR="00252572" w:rsidRPr="00684CAC" w:rsidRDefault="00684CAC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</w:pPr>
                  <w:r w:rsidRPr="00684CAC"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  <w:t>L</w:t>
                  </w:r>
                </w:p>
              </w:tc>
            </w:tr>
            <w:tr w:rsidR="00252572" w:rsidTr="00252572">
              <w:trPr>
                <w:jc w:val="center"/>
              </w:trPr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.8</w:t>
                  </w:r>
                </w:p>
              </w:tc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4.5</w:t>
                  </w:r>
                </w:p>
              </w:tc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.5</w:t>
                  </w:r>
                </w:p>
              </w:tc>
              <w:tc>
                <w:tcPr>
                  <w:tcW w:w="1276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276" w:type="dxa"/>
                </w:tcPr>
                <w:p w:rsidR="00252572" w:rsidRPr="00684CAC" w:rsidRDefault="00684CAC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MT Extra" w:hAnsi="MT Extra" w:cs="Arabic Transparent"/>
                      <w:sz w:val="28"/>
                      <w:szCs w:val="28"/>
                      <w:rtl/>
                      <w:lang w:val="fr-FR" w:bidi="ar-DZ"/>
                    </w:rPr>
                  </w:pPr>
                  <w:r w:rsidRPr="00684CAC">
                    <w:rPr>
                      <w:rFonts w:ascii="MT Extra" w:hAnsi="MT Extra" w:cs="Arabic Transparent"/>
                      <w:sz w:val="28"/>
                      <w:szCs w:val="28"/>
                      <w:lang w:val="fr-FR" w:bidi="ar-DZ"/>
                    </w:rPr>
                    <w:t></w:t>
                  </w:r>
                </w:p>
              </w:tc>
            </w:tr>
            <w:tr w:rsidR="00252572" w:rsidTr="00252572">
              <w:trPr>
                <w:jc w:val="center"/>
              </w:trPr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5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6" w:type="dxa"/>
                </w:tcPr>
                <w:p w:rsidR="00252572" w:rsidRDefault="00252572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6" w:type="dxa"/>
                </w:tcPr>
                <w:p w:rsidR="00252572" w:rsidRPr="00684CAC" w:rsidRDefault="00684CAC" w:rsidP="00937531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</w:pPr>
                  <w:r w:rsidRPr="00684CAC"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  <w:t>S</w:t>
                  </w:r>
                </w:p>
              </w:tc>
            </w:tr>
          </w:tbl>
          <w:p w:rsidR="00B24619" w:rsidRPr="00C83281" w:rsidRDefault="00B24619" w:rsidP="00C83281">
            <w:pPr>
              <w:tabs>
                <w:tab w:val="left" w:pos="743"/>
              </w:tabs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</w:p>
          <w:p w:rsidR="00FE5609" w:rsidRDefault="001B2042" w:rsidP="004A2339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proofErr w:type="gramStart"/>
            <w:r w:rsidRPr="00B2461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proofErr w:type="gramEnd"/>
            <w:r w:rsidR="004A233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</w:p>
          <w:p w:rsidR="00BE2FE4" w:rsidRPr="004A2339" w:rsidRDefault="001B2042" w:rsidP="004A2339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عطى </w:t>
            </w:r>
            <w:proofErr w:type="gramStart"/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>عمر</w:t>
            </w:r>
            <w:r w:rsidRPr="004A2339">
              <w:rPr>
                <w:sz w:val="28"/>
                <w:szCs w:val="28"/>
                <w:lang w:val="fr-FR" w:bidi="ar-DZ"/>
              </w:rPr>
              <w:t xml:space="preserve"> </w:t>
            </w:r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4A2339">
              <w:rPr>
                <w:sz w:val="28"/>
                <w:szCs w:val="28"/>
                <w:lang w:val="fr-FR" w:bidi="ar-DZ"/>
              </w:rPr>
              <w:t>200</w:t>
            </w:r>
            <w:proofErr w:type="gramEnd"/>
            <w:r w:rsidRPr="004A2339">
              <w:rPr>
                <w:sz w:val="28"/>
                <w:szCs w:val="28"/>
                <w:lang w:val="fr-FR" w:bidi="ar-DZ"/>
              </w:rPr>
              <w:t xml:space="preserve"> DA</w:t>
            </w:r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ابنه كريم لشراء بعض اللوازم المنزلية:</w:t>
            </w:r>
          </w:p>
          <w:p w:rsidR="00BE2FE4" w:rsidRPr="00477299" w:rsidRDefault="001B2042" w:rsidP="00C83281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lastRenderedPageBreak/>
              <w:t xml:space="preserve">اشترى كريم ثلاثة أكياس من الحليب </w:t>
            </w:r>
            <w:proofErr w:type="gram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مبلغ  </w:t>
            </w:r>
            <w:r w:rsidRPr="00477299">
              <w:rPr>
                <w:sz w:val="28"/>
                <w:szCs w:val="28"/>
                <w:lang w:val="fr-FR" w:bidi="ar-DZ"/>
              </w:rPr>
              <w:t>75</w:t>
            </w:r>
            <w:proofErr w:type="gramEnd"/>
            <w:r w:rsidRPr="00477299">
              <w:rPr>
                <w:sz w:val="28"/>
                <w:szCs w:val="28"/>
                <w:lang w:val="fr-FR" w:bidi="ar-DZ"/>
              </w:rPr>
              <w:t xml:space="preserve"> DA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أربع </w:t>
            </w:r>
            <w:proofErr w:type="spell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خبزات</w:t>
            </w:r>
            <w:proofErr w:type="spellEnd"/>
          </w:p>
          <w:p w:rsidR="00B24619" w:rsidRPr="00640B50" w:rsidRDefault="001B2042" w:rsidP="00640B50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مبلغ </w:t>
            </w:r>
            <w:r w:rsidRPr="00477299">
              <w:rPr>
                <w:sz w:val="28"/>
                <w:szCs w:val="28"/>
                <w:lang w:val="fr-FR" w:bidi="ar-DZ"/>
              </w:rPr>
              <w:t>8,50 DA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خبزة </w:t>
            </w:r>
            <w:proofErr w:type="gram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الواحدة</w:t>
            </w:r>
            <w:r w:rsid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>و</w:t>
            </w:r>
            <w:proofErr w:type="gramEnd"/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smartTag w:uri="urn:schemas-microsoft-com:office:smarttags" w:element="metricconverter">
              <w:smartTagPr>
                <w:attr w:name="ProductID" w:val="500 g"/>
              </w:smartTagPr>
              <w:r w:rsidRPr="00640B50">
                <w:rPr>
                  <w:sz w:val="28"/>
                  <w:szCs w:val="28"/>
                  <w:lang w:val="fr-FR" w:bidi="ar-DZ"/>
                </w:rPr>
                <w:t>500 g</w:t>
              </w:r>
            </w:smartTag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قهوة بـ </w:t>
            </w:r>
            <w:r w:rsidRPr="00640B50">
              <w:rPr>
                <w:sz w:val="28"/>
                <w:szCs w:val="28"/>
                <w:lang w:val="fr-FR" w:bidi="ar-DZ"/>
              </w:rPr>
              <w:t>260 DA</w:t>
            </w:r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كيلوغرام الواحد.</w:t>
            </w:r>
          </w:p>
          <w:p w:rsidR="001B2042" w:rsidRPr="00477299" w:rsidRDefault="001B2042" w:rsidP="00C83281">
            <w:pPr>
              <w:pStyle w:val="Paragraphedeliste"/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أجرينا الحسابات التالية:</w:t>
            </w:r>
          </w:p>
          <w:p w:rsidR="001B2042" w:rsidRPr="00770E0F" w:rsidRDefault="00AD23A8" w:rsidP="00AD23A8">
            <w:pPr>
              <w:pStyle w:val="Paragraphedeliste"/>
              <w:tabs>
                <w:tab w:val="left" w:pos="743"/>
              </w:tabs>
              <w:rPr>
                <w:i/>
                <w:sz w:val="28"/>
                <w:szCs w:val="28"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8.5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  <w:lang w:val="fr-FR" w:bidi="ar-DZ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4=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A</m:t>
              </m:r>
            </m:oMath>
          </w:p>
          <w:p w:rsidR="001B2042" w:rsidRPr="00AD23A8" w:rsidRDefault="00AD23A8" w:rsidP="00AD23A8">
            <w:pPr>
              <w:pStyle w:val="Paragraphedeliste"/>
              <w:tabs>
                <w:tab w:val="left" w:pos="743"/>
              </w:tabs>
              <w:rPr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260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val="fr-FR" w:bidi="ar-DZ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2=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B</m:t>
              </m:r>
            </m:oMath>
          </w:p>
          <w:p w:rsidR="001B2042" w:rsidRPr="00692252" w:rsidRDefault="00692252" w:rsidP="00692252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Pr="00692252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val="fr-FR" w:bidi="ar-DZ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3=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C</m:t>
              </m:r>
            </m:oMath>
            <w:r w:rsidRPr="00692252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</w:t>
            </w:r>
            <w:r w:rsidRPr="00692252">
              <w:rPr>
                <w:sz w:val="28"/>
                <w:szCs w:val="28"/>
                <w:lang w:val="fr-FR" w:bidi="ar-DZ"/>
              </w:rPr>
              <w:t xml:space="preserve"> </w:t>
            </w:r>
          </w:p>
          <w:p w:rsidR="001B2042" w:rsidRPr="00770E0F" w:rsidRDefault="00AD23A8" w:rsidP="00AD23A8">
            <w:pPr>
              <w:pStyle w:val="Paragraphedeliste"/>
              <w:tabs>
                <w:tab w:val="left" w:pos="743"/>
              </w:tabs>
              <w:rPr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A+B+75=D</m:t>
              </m:r>
            </m:oMath>
          </w:p>
          <w:p w:rsidR="001B2042" w:rsidRPr="00AD23A8" w:rsidRDefault="00AD23A8" w:rsidP="00AD23A8">
            <w:pPr>
              <w:pStyle w:val="Paragraphedeliste"/>
              <w:tabs>
                <w:tab w:val="left" w:pos="743"/>
              </w:tabs>
              <w:rPr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200-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D=E</m:t>
              </m:r>
            </m:oMath>
          </w:p>
          <w:p w:rsidR="008C54FA" w:rsidRPr="004A2339" w:rsidRDefault="00154F39" w:rsidP="00154F39">
            <w:pPr>
              <w:spacing w:after="160" w:line="259" w:lineRule="auto"/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على ماذا ت</w: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دلّ كل من النتائج </w:t>
            </w:r>
            <w:r w:rsidR="001B2042" w:rsidRPr="00477299">
              <w:rPr>
                <w:lang w:val="fr-FR" w:bidi="ar-DZ"/>
              </w:rPr>
              <w:object w:dxaOrig="27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4.25pt" o:ole="">
                  <v:imagedata r:id="rId9" o:title=""/>
                </v:shape>
                <o:OLEObject Type="Embed" ProgID="Equation.DSMT4" ShapeID="_x0000_i1025" DrawAspect="Content" ObjectID="_1622133679" r:id="rId10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279" w:dyaOrig="300">
                <v:shape id="_x0000_i1026" type="#_x0000_t75" style="width:13.5pt;height:14.25pt" o:ole="">
                  <v:imagedata r:id="rId11" o:title=""/>
                </v:shape>
                <o:OLEObject Type="Embed" ProgID="Equation.DSMT4" ShapeID="_x0000_i1026" DrawAspect="Content" ObjectID="_1622133680" r:id="rId12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300" w:dyaOrig="320">
                <v:shape id="_x0000_i1027" type="#_x0000_t75" style="width:14.25pt;height:15.75pt" o:ole="">
                  <v:imagedata r:id="rId13" o:title=""/>
                </v:shape>
                <o:OLEObject Type="Embed" ProgID="Equation.DSMT4" ShapeID="_x0000_i1027" DrawAspect="Content" ObjectID="_1622133681" r:id="rId14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320" w:dyaOrig="300">
                <v:shape id="_x0000_i1028" type="#_x0000_t75" style="width:15.75pt;height:14.25pt" o:ole="">
                  <v:imagedata r:id="rId15" o:title=""/>
                </v:shape>
                <o:OLEObject Type="Embed" ProgID="Equation.DSMT4" ShapeID="_x0000_i1028" DrawAspect="Content" ObjectID="_1622133682" r:id="rId16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300" w:dyaOrig="300">
                <v:shape id="_x0000_i1029" type="#_x0000_t75" style="width:14.25pt;height:14.25pt" o:ole="">
                  <v:imagedata r:id="rId17" o:title=""/>
                </v:shape>
                <o:OLEObject Type="Embed" ProgID="Equation.DSMT4" ShapeID="_x0000_i1029" DrawAspect="Content" ObjectID="_1622133683" r:id="rId18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؟</w:t>
            </w:r>
          </w:p>
          <w:p w:rsidR="00B14C9C" w:rsidRDefault="00BA05ED" w:rsidP="00B14C9C">
            <w:pPr>
              <w:pStyle w:val="Paragraphedeliste"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noProof/>
                <w:sz w:val="24"/>
                <w:szCs w:val="24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770CC4F" wp14:editId="5D5AA666">
                      <wp:simplePos x="0" y="0"/>
                      <wp:positionH relativeFrom="column">
                        <wp:posOffset>-59299</wp:posOffset>
                      </wp:positionH>
                      <wp:positionV relativeFrom="paragraph">
                        <wp:posOffset>90952</wp:posOffset>
                      </wp:positionV>
                      <wp:extent cx="6551930" cy="0"/>
                      <wp:effectExtent l="0" t="0" r="20320" b="19050"/>
                      <wp:wrapNone/>
                      <wp:docPr id="31" name="رابط مستقيم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5519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209B36" id="رابط مستقيم 31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5pt,7.15pt" to="511.2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  <w:p w:rsidR="004A2339" w:rsidRPr="008217A5" w:rsidRDefault="00252FE6" w:rsidP="00B14C9C">
            <w:pPr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217A5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تمرين 11 ص 147</w:t>
            </w:r>
            <w:r w:rsidRPr="008217A5"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  <w:t>(</w:t>
            </w:r>
            <w:proofErr w:type="gramStart"/>
            <w:r w:rsidRPr="008217A5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بتصرف </w:t>
            </w:r>
            <w:r w:rsidRPr="008217A5"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  <w:t>)</w:t>
            </w:r>
            <w:proofErr w:type="gramEnd"/>
            <w:r w:rsidR="00252F49" w:rsidRPr="008217A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252FE6" w:rsidRPr="004A2339" w:rsidRDefault="00252F49" w:rsidP="004A2339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أ</w:t>
            </w:r>
            <w:r w:rsidR="00252FE6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كتب القانون الحرفي لكل من الجمل اللغوية </w:t>
            </w:r>
            <w:proofErr w:type="gramStart"/>
            <w:r w:rsidR="00252FE6"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التالية :</w:t>
            </w:r>
            <w:proofErr w:type="gramEnd"/>
          </w:p>
          <w:p w:rsidR="00252FE6" w:rsidRPr="00477299" w:rsidRDefault="00252FE6" w:rsidP="00252FE6">
            <w:pPr>
              <w:pStyle w:val="Paragraphedeliste"/>
              <w:numPr>
                <w:ilvl w:val="0"/>
                <w:numId w:val="12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إذا أضفنا إليه 9 تحصلنا على </w:t>
            </w:r>
            <w:proofErr w:type="gram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15  ؟</w:t>
            </w:r>
            <w:proofErr w:type="gramEnd"/>
          </w:p>
          <w:p w:rsidR="00252FE6" w:rsidRPr="00477299" w:rsidRDefault="00252FE6" w:rsidP="00252FE6">
            <w:pPr>
              <w:pStyle w:val="Paragraphedeliste"/>
              <w:numPr>
                <w:ilvl w:val="0"/>
                <w:numId w:val="12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إذا طرحناه من 12 تحصلنا على </w:t>
            </w:r>
            <w:proofErr w:type="gram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3 ؟</w:t>
            </w:r>
            <w:proofErr w:type="gramEnd"/>
          </w:p>
          <w:p w:rsidR="000C44C1" w:rsidRDefault="00252FE6" w:rsidP="00FD0CFA">
            <w:pPr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ج- 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إذا ضربناه في 13 كانت النتيجة </w:t>
            </w:r>
            <w:proofErr w:type="gram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65 ؟</w:t>
            </w:r>
            <w:proofErr w:type="gramEnd"/>
          </w:p>
          <w:p w:rsidR="000C44C1" w:rsidRPr="004F6DDC" w:rsidRDefault="000C44C1" w:rsidP="000C44C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proofErr w:type="gramStart"/>
            <w:r w:rsidRPr="00B2461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proofErr w:type="gramEnd"/>
          </w:p>
          <w:p w:rsidR="000C44C1" w:rsidRPr="000C44C1" w:rsidRDefault="000C44C1" w:rsidP="000C44C1">
            <w:pPr>
              <w:pStyle w:val="Paragraphedeliste"/>
              <w:numPr>
                <w:ilvl w:val="0"/>
                <w:numId w:val="22"/>
              </w:numPr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نسمي </w:t>
            </w:r>
            <w:r w:rsidRPr="000C44C1">
              <w:rPr>
                <w:rFonts w:asciiTheme="majorBidi" w:hAnsiTheme="majorBidi" w:cstheme="majorBidi"/>
                <w:i/>
                <w:iCs/>
                <w:sz w:val="32"/>
                <w:szCs w:val="32"/>
                <w:lang w:val="fr-FR"/>
              </w:rPr>
              <w:t>x</w:t>
            </w:r>
            <w:r w:rsidRPr="000C44C1">
              <w:rPr>
                <w:rFonts w:cs="Arabic Transparent" w:hint="cs"/>
                <w:i/>
                <w:iCs/>
                <w:sz w:val="32"/>
                <w:szCs w:val="32"/>
                <w:rtl/>
              </w:rPr>
              <w:t xml:space="preserve"> </w:t>
            </w:r>
            <w:proofErr w:type="gramStart"/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ثمن </w:t>
            </w:r>
            <w:r w:rsidRPr="000C44C1"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>ق</w:t>
            </w:r>
            <w:r w:rsidRPr="000C44C1">
              <w:rPr>
                <w:rFonts w:cs="Arabic Transparent" w:hint="cs"/>
                <w:sz w:val="32"/>
                <w:szCs w:val="32"/>
                <w:rtl/>
                <w:lang w:bidi="ar-DZ"/>
              </w:rPr>
              <w:t>ا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>رورة</w:t>
            </w:r>
            <w:proofErr w:type="gramEnd"/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  من الماء المعدني.</w:t>
            </w:r>
          </w:p>
          <w:p w:rsidR="000C44C1" w:rsidRDefault="000C44C1" w:rsidP="00252F49">
            <w:pPr>
              <w:rPr>
                <w:rFonts w:cs="Arabic Transparent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نعلم </w:t>
            </w:r>
            <w:proofErr w:type="gramStart"/>
            <w:r>
              <w:rPr>
                <w:rFonts w:cs="Arabic Transparent" w:hint="cs"/>
                <w:sz w:val="32"/>
                <w:szCs w:val="32"/>
                <w:rtl/>
              </w:rPr>
              <w:t xml:space="preserve">أن </w:t>
            </w:r>
            <w:r w:rsidR="002064B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477299">
              <w:rPr>
                <w:sz w:val="28"/>
                <w:szCs w:val="28"/>
                <w:rtl/>
                <w:lang w:val="fr-FR" w:bidi="ar-DZ"/>
              </w:rPr>
              <w:t>:</w:t>
            </w:r>
            <w:proofErr w:type="gramEnd"/>
            <w:r>
              <w:rPr>
                <w:rFonts w:cs="Arabic Transparent" w:hint="cs"/>
                <w:sz w:val="32"/>
                <w:szCs w:val="32"/>
                <w:rtl/>
              </w:rPr>
              <w:t xml:space="preserve">    </w:t>
            </w:r>
            <w:r w:rsidRPr="006E3FB5">
              <w:rPr>
                <w:rFonts w:cs="Arabic Transparent"/>
                <w:position w:val="-6"/>
                <w:sz w:val="32"/>
                <w:szCs w:val="32"/>
              </w:rPr>
              <w:object w:dxaOrig="1840" w:dyaOrig="320">
                <v:shape id="_x0000_i1030" type="#_x0000_t75" style="width:92.25pt;height:15.75pt" o:ole="">
                  <v:imagedata r:id="rId19" o:title=""/>
                </v:shape>
                <o:OLEObject Type="Embed" ProgID="Equation.DSMT4" ShapeID="_x0000_i1030" DrawAspect="Content" ObjectID="_1622133684" r:id="rId20"/>
              </w:object>
            </w:r>
            <w:r w:rsidR="00252F49"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</w:p>
          <w:p w:rsidR="000C44C1" w:rsidRDefault="000C44C1" w:rsidP="000C44C1">
            <w:pPr>
              <w:rPr>
                <w:rFonts w:cs="Arabic Transparent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>أتمم النص التالي ب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ا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لأعداد </w:t>
            </w:r>
            <w:proofErr w:type="gramStart"/>
            <w:r>
              <w:rPr>
                <w:rFonts w:cs="Arabic Transparent" w:hint="cs"/>
                <w:sz w:val="32"/>
                <w:szCs w:val="32"/>
                <w:rtl/>
              </w:rPr>
              <w:t>الملائمة</w:t>
            </w:r>
            <w:r w:rsidR="002064B5"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</w:rPr>
              <w:t>:</w:t>
            </w:r>
            <w:proofErr w:type="gramEnd"/>
          </w:p>
          <w:p w:rsidR="000C44C1" w:rsidRDefault="000C44C1" w:rsidP="000C44C1">
            <w:pPr>
              <w:pStyle w:val="Paragraphedeliste"/>
              <w:numPr>
                <w:ilvl w:val="0"/>
                <w:numId w:val="22"/>
              </w:numPr>
              <w:rPr>
                <w:rFonts w:cs="Arabic Transparent"/>
                <w:sz w:val="32"/>
                <w:szCs w:val="32"/>
              </w:rPr>
            </w:pPr>
            <w:r w:rsidRPr="000C44C1">
              <w:rPr>
                <w:rFonts w:cs="Arabic Transparent" w:hint="cs"/>
                <w:sz w:val="32"/>
                <w:szCs w:val="32"/>
                <w:rtl/>
              </w:rPr>
              <w:t>اشترت مليكة .....</w:t>
            </w:r>
            <w:r>
              <w:rPr>
                <w:rFonts w:cs="Arabic Transparent" w:hint="cs"/>
                <w:sz w:val="32"/>
                <w:szCs w:val="32"/>
                <w:rtl/>
              </w:rPr>
              <w:t>......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 ق</w:t>
            </w:r>
            <w:r w:rsidRPr="000C44C1">
              <w:rPr>
                <w:rFonts w:cs="Arabic Transparent" w:hint="cs"/>
                <w:sz w:val="32"/>
                <w:szCs w:val="32"/>
                <w:rtl/>
                <w:lang w:bidi="ar-DZ"/>
              </w:rPr>
              <w:t>ا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رورات من الماء المعدني </w:t>
            </w:r>
          </w:p>
          <w:p w:rsidR="000C44C1" w:rsidRPr="000C44C1" w:rsidRDefault="000C44C1" w:rsidP="000C44C1">
            <w:pPr>
              <w:rPr>
                <w:rFonts w:cs="Arabic Transparent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>ف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>أعطت للتاجر....</w:t>
            </w:r>
            <w:r>
              <w:rPr>
                <w:rFonts w:cs="Arabic Transparent" w:hint="cs"/>
                <w:sz w:val="32"/>
                <w:szCs w:val="32"/>
                <w:rtl/>
              </w:rPr>
              <w:t>......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قطع نقدية بقيمة </w:t>
            </w:r>
            <w:r w:rsidRPr="000C44C1">
              <w:rPr>
                <w:rFonts w:cs="Arabic Transparent"/>
                <w:sz w:val="32"/>
                <w:szCs w:val="32"/>
              </w:rPr>
              <w:t>10 DA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 لكل قطعة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</w:p>
          <w:p w:rsidR="00B42276" w:rsidRPr="005D1643" w:rsidRDefault="000C44C1" w:rsidP="005D1643">
            <w:pPr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>فقال لها التاجر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: ين</w:t>
            </w:r>
            <w:r>
              <w:rPr>
                <w:rFonts w:cs="Arabic Transparent" w:hint="cs"/>
                <w:sz w:val="32"/>
                <w:szCs w:val="32"/>
                <w:rtl/>
              </w:rPr>
              <w:t>قص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ك</w:t>
            </w:r>
            <w:r>
              <w:rPr>
                <w:rFonts w:cs="Arabic Transparent" w:hint="cs"/>
                <w:sz w:val="32"/>
                <w:szCs w:val="32"/>
                <w:rtl/>
              </w:rPr>
              <w:t>.........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.........</w:t>
            </w:r>
          </w:p>
          <w:p w:rsidR="005D1643" w:rsidRDefault="00FD0CFA" w:rsidP="005D164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proofErr w:type="gramStart"/>
            <w:r w:rsidRPr="00B2461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proofErr w:type="gramEnd"/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</w:p>
          <w:p w:rsidR="00FD0CFA" w:rsidRPr="00B14C9C" w:rsidRDefault="00FE5609" w:rsidP="005D164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إ</w:t>
            </w:r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>ليك الشكل</w:t>
            </w:r>
            <w:r w:rsidR="00A40D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تخطيطي</w:t>
            </w:r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تالي علما أن محيطه</w:t>
            </w:r>
            <w:proofErr w:type="gramStart"/>
            <w:r w:rsidR="00FD0CFA"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FD0CFA">
              <w:rPr>
                <w:sz w:val="28"/>
                <w:szCs w:val="28"/>
                <w:lang w:val="fr-FR" w:bidi="ar-DZ"/>
              </w:rPr>
              <w:t xml:space="preserve"> </w:t>
            </w:r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>21</w:t>
            </w:r>
            <w:proofErr w:type="gramEnd"/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= </w:t>
            </w:r>
            <w:r w:rsidR="00FD0CFA">
              <w:rPr>
                <w:sz w:val="28"/>
                <w:szCs w:val="28"/>
                <w:lang w:val="fr-FR" w:bidi="ar-DZ"/>
              </w:rPr>
              <w:t>P</w:t>
            </w:r>
          </w:p>
          <w:p w:rsidR="00FD0CFA" w:rsidRPr="00FD0CFA" w:rsidRDefault="00FD0CFA" w:rsidP="00FD0CFA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val="fr-FR"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79AE7DA1" wp14:editId="36167CE1">
                      <wp:simplePos x="0" y="0"/>
                      <wp:positionH relativeFrom="column">
                        <wp:posOffset>226158</wp:posOffset>
                      </wp:positionH>
                      <wp:positionV relativeFrom="paragraph">
                        <wp:posOffset>161925</wp:posOffset>
                      </wp:positionV>
                      <wp:extent cx="2153920" cy="1468120"/>
                      <wp:effectExtent l="0" t="0" r="36830" b="17780"/>
                      <wp:wrapNone/>
                      <wp:docPr id="3" name="مجموعة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3920" cy="1468120"/>
                                <a:chOff x="0" y="0"/>
                                <a:chExt cx="2154018" cy="1468267"/>
                              </a:xfrm>
                            </wpg:grpSpPr>
                            <wps:wsp>
                              <wps:cNvPr id="4" name="رابط مستقيم 4"/>
                              <wps:cNvCnPr/>
                              <wps:spPr>
                                <a:xfrm>
                                  <a:off x="237392" y="0"/>
                                  <a:ext cx="1123950" cy="43082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رابط مستقيم 5"/>
                              <wps:cNvCnPr/>
                              <wps:spPr>
                                <a:xfrm>
                                  <a:off x="1362808" y="430823"/>
                                  <a:ext cx="791210" cy="6413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رابط مستقيم 6"/>
                              <wps:cNvCnPr/>
                              <wps:spPr>
                                <a:xfrm flipH="1">
                                  <a:off x="1081454" y="1072662"/>
                                  <a:ext cx="1072515" cy="39560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رابط مستقيم 7"/>
                              <wps:cNvCnPr/>
                              <wps:spPr>
                                <a:xfrm flipH="1">
                                  <a:off x="0" y="8792"/>
                                  <a:ext cx="245745" cy="112014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رابط مستقيم 25"/>
                              <wps:cNvCnPr/>
                              <wps:spPr>
                                <a:xfrm>
                                  <a:off x="8792" y="1125415"/>
                                  <a:ext cx="1080000" cy="337820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رابط مستقيم 27"/>
                              <wps:cNvCnPr/>
                              <wps:spPr>
                                <a:xfrm>
                                  <a:off x="8792" y="430823"/>
                                  <a:ext cx="227965" cy="1841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رابط مستقيم 28"/>
                              <wps:cNvCnPr/>
                              <wps:spPr>
                                <a:xfrm>
                                  <a:off x="386862" y="1125415"/>
                                  <a:ext cx="0" cy="272415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D2742D6" id="مجموعة 3" o:spid="_x0000_s1026" style="position:absolute;margin-left:17.8pt;margin-top:12.75pt;width:169.6pt;height:115.6pt;z-index:251668480" coordsize="21540,14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">
                      <v:line id="رابط مستقيم 4" o:spid="_x0000_s1027" style="position:absolute;visibility:visible;mso-wrap-style:square" from="2373,0" to="13613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" strokecolor="black [3200]" strokeweight="1.5pt">
                        <v:stroke joinstyle="miter"/>
                      </v:line>
                      <v:line id="رابط مستقيم 5" o:spid="_x0000_s1028" style="position:absolute;visibility:visible;mso-wrap-style:square" from="13628,4308" to="21540,10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" strokecolor="black [3200]" strokeweight="1.5pt">
                        <v:stroke joinstyle="miter"/>
                      </v:line>
                      <v:line id="رابط مستقيم 6" o:spid="_x0000_s1029" style="position:absolute;flip:x;visibility:visible;mso-wrap-style:square" from="10814,10726" to="21539,14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" strokecolor="black [3200]" strokeweight="1.5pt">
                        <v:stroke joinstyle="miter"/>
                      </v:line>
                      <v:line id="رابط مستقيم 7" o:spid="_x0000_s1030" style="position:absolute;flip:x;visibility:visible;mso-wrap-style:square" from="0,87" to="2457,11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" strokecolor="black [3200]" strokeweight="1.5pt">
                        <v:stroke joinstyle="miter"/>
                      </v:line>
                      <v:line id="رابط مستقيم 25" o:spid="_x0000_s1031" style="position:absolute;visibility:visible;mso-wrap-style:square" from="87,11254" to="10887,14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" strokecolor="black [3200]" strokeweight="1.5pt">
                        <v:stroke joinstyle="miter"/>
                      </v:line>
                      <v:line id="رابط مستقيم 27" o:spid="_x0000_s1032" style="position:absolute;visibility:visible;mso-wrap-style:square" from="87,4308" to="2367,6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" strokecolor="black [3200]" strokeweight="1.5pt">
                        <v:stroke joinstyle="miter"/>
                      </v:line>
                      <v:line id="رابط مستقيم 28" o:spid="_x0000_s1033" style="position:absolute;visibility:visible;mso-wrap-style:square" from="3868,11254" to="3868,13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" strokecolor="black [3200]" strokeweight="1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1B2042" w:rsidRDefault="004A2339" w:rsidP="004A2339">
            <w:pPr>
              <w:tabs>
                <w:tab w:val="left" w:pos="4496"/>
              </w:tabs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                          </w:t>
            </w:r>
            <w:r>
              <w:rPr>
                <w:sz w:val="28"/>
                <w:szCs w:val="28"/>
                <w:lang w:val="fr-FR" w:bidi="ar-DZ"/>
              </w:rPr>
              <w:t xml:space="preserve"> 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6</w:t>
            </w:r>
          </w:p>
          <w:p w:rsidR="001B2042" w:rsidRDefault="001B2042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1B2042" w:rsidRDefault="001B2042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1B2042" w:rsidRDefault="004A2339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Cm                                    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4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D622F5" w:rsidRPr="00D622F5" w:rsidRDefault="00D622F5" w:rsidP="00C83281">
            <w:pPr>
              <w:pStyle w:val="Paragraphedeliste"/>
              <w:tabs>
                <w:tab w:val="left" w:pos="743"/>
              </w:tabs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BC7123" w:rsidRDefault="00BC7123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BC7123" w:rsidRDefault="00BC7123" w:rsidP="00C83281">
            <w:pPr>
              <w:pStyle w:val="Paragraphedeliste"/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</w:p>
          <w:p w:rsidR="004A2339" w:rsidRPr="00DA7967" w:rsidRDefault="004A2339" w:rsidP="004A2339">
            <w:pPr>
              <w:tabs>
                <w:tab w:val="left" w:pos="1701"/>
              </w:tabs>
              <w:rPr>
                <w:lang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Cm                                          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5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FD0CFA" w:rsidRPr="004A2339" w:rsidRDefault="00FD0CFA" w:rsidP="00C83281">
            <w:pPr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676CE1" w:rsidRPr="00FD0CFA" w:rsidRDefault="00FD0CFA" w:rsidP="00FD0CFA">
            <w:pPr>
              <w:pStyle w:val="Paragraphedeliste"/>
              <w:numPr>
                <w:ilvl w:val="0"/>
                <w:numId w:val="24"/>
              </w:numPr>
              <w:tabs>
                <w:tab w:val="left" w:pos="5282"/>
              </w:tabs>
              <w:rPr>
                <w:rFonts w:cs="Arabic Transparent"/>
                <w:sz w:val="32"/>
                <w:szCs w:val="32"/>
              </w:rPr>
            </w:pPr>
            <w:r w:rsidRPr="00FD0CFA">
              <w:rPr>
                <w:rFonts w:cs="Arabic Transparent" w:hint="cs"/>
                <w:sz w:val="32"/>
                <w:szCs w:val="32"/>
                <w:rtl/>
              </w:rPr>
              <w:t>أعط القانون الحرفي لحساب طول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Pr="00FD0CFA">
              <w:rPr>
                <w:rFonts w:cs="Arabic Transparent" w:hint="cs"/>
                <w:sz w:val="32"/>
                <w:szCs w:val="32"/>
                <w:rtl/>
              </w:rPr>
              <w:t xml:space="preserve">الضلعين </w:t>
            </w:r>
            <w:proofErr w:type="gramStart"/>
            <w:r w:rsidRPr="00FD0CFA">
              <w:rPr>
                <w:rFonts w:cs="Arabic Transparent" w:hint="cs"/>
                <w:sz w:val="32"/>
                <w:szCs w:val="32"/>
                <w:rtl/>
              </w:rPr>
              <w:t xml:space="preserve">المجهولين </w:t>
            </w:r>
            <w:r w:rsidR="004A2339">
              <w:rPr>
                <w:rFonts w:cs="Arabic Transparent" w:hint="cs"/>
                <w:sz w:val="32"/>
                <w:szCs w:val="32"/>
                <w:rtl/>
              </w:rPr>
              <w:t>.</w:t>
            </w:r>
            <w:proofErr w:type="gramEnd"/>
          </w:p>
          <w:p w:rsidR="00FD0CFA" w:rsidRPr="00FD0CFA" w:rsidRDefault="00FD0CFA" w:rsidP="00FD0CFA">
            <w:pPr>
              <w:pStyle w:val="Paragraphedeliste"/>
              <w:numPr>
                <w:ilvl w:val="0"/>
                <w:numId w:val="24"/>
              </w:numPr>
              <w:tabs>
                <w:tab w:val="left" w:pos="5282"/>
              </w:tabs>
              <w:rPr>
                <w:rFonts w:cs="Arabic Transparent"/>
                <w:sz w:val="32"/>
                <w:szCs w:val="32"/>
              </w:rPr>
            </w:pPr>
            <w:r w:rsidRPr="00FD0CFA">
              <w:rPr>
                <w:rFonts w:cs="Arabic Transparent" w:hint="cs"/>
                <w:sz w:val="32"/>
                <w:szCs w:val="32"/>
                <w:rtl/>
              </w:rPr>
              <w:t xml:space="preserve">أحسب طول كل ضلع </w:t>
            </w:r>
            <w:proofErr w:type="gramStart"/>
            <w:r w:rsidR="004A2339">
              <w:rPr>
                <w:rFonts w:cs="Arabic Transparent" w:hint="cs"/>
                <w:sz w:val="32"/>
                <w:szCs w:val="32"/>
                <w:rtl/>
              </w:rPr>
              <w:t>منهما .</w:t>
            </w:r>
            <w:proofErr w:type="gramEnd"/>
          </w:p>
          <w:p w:rsidR="009614D1" w:rsidRPr="009614D1" w:rsidRDefault="009614D1" w:rsidP="00C83281">
            <w:pPr>
              <w:pStyle w:val="Paragraphedeliste"/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EE5908" w:rsidRPr="001B289C" w:rsidRDefault="00EE5908" w:rsidP="00C83281">
            <w:pPr>
              <w:pStyle w:val="Paragraphedeliste"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8C54FA" w:rsidRPr="00F92AC9" w:rsidRDefault="008C54FA" w:rsidP="00A93E96">
      <w:pPr>
        <w:rPr>
          <w:sz w:val="28"/>
          <w:szCs w:val="28"/>
          <w:rtl/>
          <w:lang w:val="fr-FR" w:bidi="ar-DZ"/>
        </w:rPr>
      </w:pPr>
    </w:p>
    <w:p w:rsidR="00A93E96" w:rsidRDefault="00A93E96" w:rsidP="00972C39">
      <w:pPr>
        <w:rPr>
          <w:b/>
          <w:bCs/>
          <w:sz w:val="28"/>
          <w:szCs w:val="28"/>
          <w:u w:val="single"/>
          <w:rtl/>
          <w:lang w:bidi="ar-DZ"/>
        </w:rPr>
      </w:pP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 xml:space="preserve">وضعية </w:t>
      </w:r>
      <w:r w:rsidR="00972C39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تقويم </w:t>
      </w:r>
    </w:p>
    <w:p w:rsidR="00A93E96" w:rsidRPr="00F92AC9" w:rsidRDefault="00A93E96" w:rsidP="00A93E96">
      <w:pPr>
        <w:rPr>
          <w:rFonts w:asciiTheme="minorBidi" w:hAnsiTheme="minorBidi" w:cs="Arabic Transparent"/>
          <w:b/>
          <w:bCs/>
          <w:sz w:val="24"/>
          <w:szCs w:val="24"/>
          <w:u w:val="single"/>
          <w:rtl/>
          <w:lang w:bidi="ar-DZ"/>
        </w:rPr>
      </w:pPr>
      <w:proofErr w:type="gramStart"/>
      <w:r w:rsidRPr="00F92AC9">
        <w:rPr>
          <w:rFonts w:asciiTheme="minorBidi" w:hAnsiTheme="minorBidi" w:cs="Arabic Transparent" w:hint="cs"/>
          <w:b/>
          <w:bCs/>
          <w:sz w:val="24"/>
          <w:szCs w:val="24"/>
          <w:u w:val="single"/>
          <w:rtl/>
          <w:lang w:bidi="ar-DZ"/>
        </w:rPr>
        <w:t>النشاط  4</w:t>
      </w:r>
      <w:proofErr w:type="gramEnd"/>
      <w:r w:rsidRPr="00F92AC9">
        <w:rPr>
          <w:rFonts w:asciiTheme="minorBidi" w:hAnsiTheme="minorBidi" w:cs="Arabic Transparent" w:hint="cs"/>
          <w:b/>
          <w:bCs/>
          <w:sz w:val="24"/>
          <w:szCs w:val="24"/>
          <w:u w:val="single"/>
          <w:rtl/>
          <w:lang w:bidi="ar-DZ"/>
        </w:rPr>
        <w:t xml:space="preserve"> ص 169المشكلة 1  </w:t>
      </w:r>
      <w:r w:rsidRPr="00F92AC9">
        <w:rPr>
          <w:rFonts w:asciiTheme="minorBidi" w:hAnsiTheme="minorBidi" w:cs="Arabic Transparent"/>
          <w:b/>
          <w:bCs/>
          <w:sz w:val="24"/>
          <w:szCs w:val="24"/>
          <w:u w:val="single"/>
          <w:rtl/>
          <w:lang w:bidi="ar-DZ"/>
        </w:rPr>
        <w:t>(</w:t>
      </w:r>
      <w:r w:rsidRPr="00F92AC9">
        <w:rPr>
          <w:rFonts w:asciiTheme="minorBidi" w:hAnsiTheme="minorBidi" w:cs="Arabic Transparent" w:hint="cs"/>
          <w:b/>
          <w:bCs/>
          <w:sz w:val="24"/>
          <w:szCs w:val="24"/>
          <w:u w:val="single"/>
          <w:rtl/>
          <w:lang w:bidi="ar-DZ"/>
        </w:rPr>
        <w:t xml:space="preserve">بتصرف </w:t>
      </w:r>
      <w:r w:rsidRPr="00F92AC9">
        <w:rPr>
          <w:rFonts w:asciiTheme="minorBidi" w:hAnsiTheme="minorBidi" w:cs="Arabic Transparent"/>
          <w:b/>
          <w:bCs/>
          <w:sz w:val="24"/>
          <w:szCs w:val="24"/>
          <w:u w:val="single"/>
          <w:rtl/>
          <w:lang w:bidi="ar-DZ"/>
        </w:rPr>
        <w:t>)</w:t>
      </w:r>
    </w:p>
    <w:p w:rsidR="00A93E96" w:rsidRPr="000A1E57" w:rsidRDefault="00A93E96" w:rsidP="00A93E96">
      <w:pPr>
        <w:rPr>
          <w:sz w:val="28"/>
          <w:szCs w:val="28"/>
          <w:rtl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مجموعُ عُمرَي أب و ابنه 56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سنة .</w:t>
      </w:r>
      <w:proofErr w:type="gramEnd"/>
    </w:p>
    <w:p w:rsidR="00A93E96" w:rsidRPr="000A1E57" w:rsidRDefault="00A93E96" w:rsidP="00A93E96">
      <w:pPr>
        <w:rPr>
          <w:sz w:val="28"/>
          <w:szCs w:val="28"/>
          <w:rtl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عمر الأب أكبر من عمر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>الابن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</w:t>
      </w:r>
      <w:proofErr w:type="gramStart"/>
      <w:r w:rsidR="00972C39" w:rsidRPr="000A1E57">
        <w:rPr>
          <w:rFonts w:hint="cs"/>
          <w:sz w:val="28"/>
          <w:szCs w:val="28"/>
          <w:rtl/>
          <w:lang w:val="fr-FR" w:bidi="ar-DZ"/>
        </w:rPr>
        <w:t xml:space="preserve">بــــ </w:t>
      </w:r>
      <w:r w:rsidR="00004D95">
        <w:rPr>
          <w:rFonts w:hint="cs"/>
          <w:sz w:val="28"/>
          <w:szCs w:val="28"/>
          <w:rtl/>
          <w:lang w:val="fr-FR" w:bidi="ar-DZ"/>
        </w:rPr>
        <w:t xml:space="preserve">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>30</w:t>
      </w:r>
      <w:proofErr w:type="gramEnd"/>
      <w:r w:rsidR="00004D95">
        <w:rPr>
          <w:rFonts w:hint="cs"/>
          <w:sz w:val="28"/>
          <w:szCs w:val="28"/>
          <w:rtl/>
          <w:lang w:val="fr-FR" w:bidi="ar-DZ"/>
        </w:rPr>
        <w:t xml:space="preserve">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>سنة .</w:t>
      </w:r>
    </w:p>
    <w:p w:rsidR="00972C39" w:rsidRPr="000A1E57" w:rsidRDefault="00972C39" w:rsidP="00697E32">
      <w:pPr>
        <w:pStyle w:val="Paragraphedeliste"/>
        <w:numPr>
          <w:ilvl w:val="0"/>
          <w:numId w:val="15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بعد قراءة النص بتمعن و فهمه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 xml:space="preserve">جيداً </w:t>
      </w:r>
      <w:r w:rsidR="00697E32" w:rsidRPr="00697E32">
        <w:rPr>
          <w:rFonts w:hint="cs"/>
          <w:sz w:val="28"/>
          <w:szCs w:val="28"/>
          <w:rtl/>
          <w:lang w:val="fr-FR"/>
        </w:rPr>
        <w:t>،</w:t>
      </w:r>
      <w:proofErr w:type="gramEnd"/>
      <w:r w:rsidRPr="000A1E57">
        <w:rPr>
          <w:rFonts w:hint="cs"/>
          <w:sz w:val="28"/>
          <w:szCs w:val="28"/>
          <w:rtl/>
          <w:lang w:val="fr-FR" w:bidi="ar-DZ"/>
        </w:rPr>
        <w:t xml:space="preserve"> أجب عن الأسئلة التالية :</w:t>
      </w:r>
    </w:p>
    <w:p w:rsidR="00972C39" w:rsidRPr="000A1E57" w:rsidRDefault="00972C39" w:rsidP="00972C39">
      <w:pPr>
        <w:pStyle w:val="Paragraphedeliste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ماهي المقادير المجهولة في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النص ؟</w:t>
      </w:r>
      <w:proofErr w:type="gramEnd"/>
      <w:r w:rsidRPr="000A1E57"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972C39" w:rsidRPr="000A1E57" w:rsidRDefault="00972C39" w:rsidP="00972C39">
      <w:pPr>
        <w:pStyle w:val="Paragraphedeliste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ماهي المعلومات التي تساعدك في هذا النص لحل هذه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المشكلة ؟</w:t>
      </w:r>
      <w:proofErr w:type="gramEnd"/>
      <w:r w:rsidRPr="000A1E57">
        <w:rPr>
          <w:rFonts w:hint="cs"/>
          <w:sz w:val="28"/>
          <w:szCs w:val="28"/>
          <w:rtl/>
          <w:lang w:val="fr-FR" w:bidi="ar-DZ"/>
        </w:rPr>
        <w:t xml:space="preserve"> </w:t>
      </w:r>
    </w:p>
    <w:p w:rsidR="00972C39" w:rsidRPr="000A1E57" w:rsidRDefault="00972C39" w:rsidP="00972C39">
      <w:pPr>
        <w:pStyle w:val="Paragraphedeliste"/>
        <w:numPr>
          <w:ilvl w:val="0"/>
          <w:numId w:val="15"/>
        </w:numPr>
        <w:rPr>
          <w:sz w:val="28"/>
          <w:szCs w:val="28"/>
          <w:lang w:val="fr-FR" w:bidi="ar-DZ"/>
        </w:rPr>
      </w:pP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 xml:space="preserve">نسمي </w:t>
      </w:r>
      <w:r w:rsidR="00FC4907">
        <w:rPr>
          <w:sz w:val="28"/>
          <w:szCs w:val="28"/>
          <w:lang w:val="fr-FR" w:bidi="ar-DZ"/>
        </w:rPr>
        <w:t xml:space="preserve"> </w:t>
      </w:r>
      <w:r w:rsidRPr="000A1E57">
        <w:rPr>
          <w:sz w:val="28"/>
          <w:szCs w:val="28"/>
          <w:lang w:val="fr-FR" w:bidi="ar-DZ"/>
        </w:rPr>
        <w:t>a</w:t>
      </w:r>
      <w:proofErr w:type="gramEnd"/>
      <w:r w:rsidRPr="000A1E57">
        <w:rPr>
          <w:rFonts w:hint="cs"/>
          <w:sz w:val="28"/>
          <w:szCs w:val="28"/>
          <w:rtl/>
          <w:lang w:val="fr-FR" w:bidi="ar-DZ"/>
        </w:rPr>
        <w:t xml:space="preserve">عمر الابن و </w:t>
      </w:r>
      <w:r w:rsidRPr="000A1E57">
        <w:rPr>
          <w:sz w:val="28"/>
          <w:szCs w:val="28"/>
          <w:lang w:val="fr-FR" w:bidi="ar-DZ"/>
        </w:rPr>
        <w:t>b</w:t>
      </w:r>
      <w:r w:rsidR="00FC4907">
        <w:rPr>
          <w:rFonts w:hint="cs"/>
          <w:sz w:val="28"/>
          <w:szCs w:val="28"/>
          <w:rtl/>
          <w:lang w:val="fr-FR" w:bidi="ar-DZ"/>
        </w:rPr>
        <w:t xml:space="preserve"> 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عمر الأب . </w:t>
      </w:r>
      <w:r w:rsidR="00FC4907" w:rsidRPr="000A1E57">
        <w:rPr>
          <w:rFonts w:hint="cs"/>
          <w:sz w:val="28"/>
          <w:szCs w:val="28"/>
          <w:rtl/>
          <w:lang w:val="fr-FR" w:bidi="ar-DZ"/>
        </w:rPr>
        <w:t>باستعمال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 xml:space="preserve">المجهولين </w:t>
      </w:r>
      <w:r w:rsidRPr="000A1E57">
        <w:rPr>
          <w:sz w:val="28"/>
          <w:szCs w:val="28"/>
          <w:lang w:val="fr-FR" w:bidi="ar-DZ"/>
        </w:rPr>
        <w:t xml:space="preserve"> a</w:t>
      </w:r>
      <w:proofErr w:type="gramEnd"/>
      <w:r w:rsidRPr="000A1E57">
        <w:rPr>
          <w:sz w:val="28"/>
          <w:szCs w:val="28"/>
          <w:lang w:val="fr-FR" w:bidi="ar-DZ"/>
        </w:rPr>
        <w:t xml:space="preserve"> 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و </w:t>
      </w:r>
      <w:r w:rsidRPr="000A1E57">
        <w:rPr>
          <w:sz w:val="28"/>
          <w:szCs w:val="28"/>
          <w:lang w:val="fr-FR" w:bidi="ar-DZ"/>
        </w:rPr>
        <w:t>b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972C39" w:rsidRPr="000A1E57" w:rsidRDefault="00972C39" w:rsidP="00972C39">
      <w:pPr>
        <w:pStyle w:val="Paragraphedeliste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ترجم الجملة الأولى في النص الى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معادلة .</w:t>
      </w:r>
      <w:proofErr w:type="gramEnd"/>
    </w:p>
    <w:p w:rsidR="00972C39" w:rsidRPr="000A1E57" w:rsidRDefault="00972C39" w:rsidP="00972C39">
      <w:pPr>
        <w:pStyle w:val="Paragraphedeliste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ترجم الجملة الثانية في النص الى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معادلة .</w:t>
      </w:r>
      <w:proofErr w:type="gramEnd"/>
    </w:p>
    <w:p w:rsidR="00972C39" w:rsidRPr="000A1E57" w:rsidRDefault="00972C39" w:rsidP="00972C39">
      <w:pPr>
        <w:pStyle w:val="Paragraphedeliste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أكتب معادلة تسمح لك بحساب عمر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الابن .</w:t>
      </w:r>
      <w:proofErr w:type="gramEnd"/>
    </w:p>
    <w:p w:rsidR="00972C39" w:rsidRPr="000A1E57" w:rsidRDefault="00972C39" w:rsidP="00972C39">
      <w:pPr>
        <w:pStyle w:val="Paragraphedeliste"/>
        <w:numPr>
          <w:ilvl w:val="0"/>
          <w:numId w:val="15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حل المعادلة التي تسمح لك بحساب عمر الابن و المعادلة التي تسمح لك بحساب عمر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الأب .</w:t>
      </w:r>
      <w:proofErr w:type="gramEnd"/>
    </w:p>
    <w:p w:rsidR="00972C39" w:rsidRPr="00972C39" w:rsidRDefault="00972C39" w:rsidP="00972C39">
      <w:pPr>
        <w:pStyle w:val="Paragraphedeliste"/>
        <w:numPr>
          <w:ilvl w:val="0"/>
          <w:numId w:val="15"/>
        </w:numPr>
        <w:rPr>
          <w:rFonts w:asciiTheme="minorBidi" w:hAnsiTheme="minorBidi" w:cs="Arabic Transparent"/>
          <w:sz w:val="24"/>
          <w:szCs w:val="24"/>
          <w:rtl/>
          <w:lang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أعط حلاً للمشكلة بجملة </w:t>
      </w:r>
      <w:proofErr w:type="gramStart"/>
      <w:r w:rsidRPr="000A1E57">
        <w:rPr>
          <w:rFonts w:hint="cs"/>
          <w:sz w:val="28"/>
          <w:szCs w:val="28"/>
          <w:rtl/>
          <w:lang w:val="fr-FR" w:bidi="ar-DZ"/>
        </w:rPr>
        <w:t>لغوية .</w:t>
      </w:r>
      <w:proofErr w:type="gramEnd"/>
    </w:p>
    <w:p w:rsidR="00972C39" w:rsidRDefault="00972C39" w:rsidP="00A93E96">
      <w:pPr>
        <w:rPr>
          <w:rFonts w:asciiTheme="minorBidi" w:hAnsiTheme="minorBidi" w:cs="Arabic Transparent"/>
          <w:sz w:val="24"/>
          <w:szCs w:val="24"/>
          <w:rtl/>
          <w:lang w:bidi="ar-DZ"/>
        </w:rPr>
      </w:pPr>
    </w:p>
    <w:p w:rsidR="00972C39" w:rsidRDefault="00972C39" w:rsidP="00A93E96">
      <w:pPr>
        <w:rPr>
          <w:rFonts w:asciiTheme="minorBidi" w:hAnsiTheme="minorBidi" w:cs="Arabic Transparent"/>
          <w:sz w:val="24"/>
          <w:szCs w:val="24"/>
          <w:rtl/>
          <w:lang w:bidi="ar-DZ"/>
        </w:rPr>
      </w:pPr>
    </w:p>
    <w:p w:rsidR="00A93E96" w:rsidRPr="00A93E96" w:rsidRDefault="00A93E96" w:rsidP="00A93E96">
      <w:pPr>
        <w:rPr>
          <w:rFonts w:asciiTheme="minorBidi" w:hAnsiTheme="minorBidi" w:cs="Arabic Transparent"/>
          <w:sz w:val="24"/>
          <w:szCs w:val="24"/>
          <w:rtl/>
          <w:lang w:bidi="ar-DZ"/>
        </w:rPr>
      </w:pPr>
      <w:r>
        <w:rPr>
          <w:rFonts w:asciiTheme="minorBidi" w:hAnsiTheme="minorBidi" w:cs="Arabic Transparent" w:hint="cs"/>
          <w:sz w:val="24"/>
          <w:szCs w:val="24"/>
          <w:rtl/>
          <w:lang w:bidi="ar-DZ"/>
        </w:rPr>
        <w:t xml:space="preserve"> </w:t>
      </w:r>
      <w:r w:rsidRPr="00A93E96">
        <w:rPr>
          <w:rFonts w:asciiTheme="minorBidi" w:hAnsiTheme="minorBidi" w:cs="Arabic Transparent" w:hint="cs"/>
          <w:sz w:val="24"/>
          <w:szCs w:val="24"/>
          <w:rtl/>
          <w:lang w:bidi="ar-DZ"/>
        </w:rPr>
        <w:t xml:space="preserve"> </w:t>
      </w:r>
    </w:p>
    <w:p w:rsidR="00A93E96" w:rsidRDefault="00A93E96" w:rsidP="00A93E96">
      <w:pPr>
        <w:rPr>
          <w:b/>
          <w:bCs/>
          <w:sz w:val="28"/>
          <w:szCs w:val="28"/>
          <w:u w:val="single"/>
          <w:rtl/>
          <w:lang w:bidi="ar-DZ"/>
        </w:rPr>
      </w:pPr>
    </w:p>
    <w:p w:rsidR="00A93E96" w:rsidRDefault="00A93E96" w:rsidP="00A93E96">
      <w:pPr>
        <w:rPr>
          <w:b/>
          <w:bCs/>
          <w:sz w:val="28"/>
          <w:szCs w:val="28"/>
          <w:u w:val="single"/>
          <w:lang w:bidi="ar-DZ"/>
        </w:rPr>
      </w:pPr>
    </w:p>
    <w:p w:rsidR="0055441A" w:rsidRDefault="0055441A" w:rsidP="00A93E96">
      <w:pPr>
        <w:pStyle w:val="Paragraphedeliste"/>
        <w:rPr>
          <w:sz w:val="28"/>
          <w:szCs w:val="28"/>
          <w:lang w:val="fr-FR" w:bidi="ar-DZ"/>
        </w:rPr>
      </w:pPr>
    </w:p>
    <w:p w:rsidR="009676A2" w:rsidRPr="009676A2" w:rsidRDefault="00937531" w:rsidP="00937531">
      <w:pPr>
        <w:pStyle w:val="Paragraphedeliste"/>
        <w:jc w:val="center"/>
        <w:rPr>
          <w:sz w:val="28"/>
          <w:szCs w:val="28"/>
          <w:lang w:val="fr-FR" w:bidi="ar-DZ"/>
        </w:rPr>
      </w:pPr>
      <w:proofErr w:type="spellStart"/>
      <w:r>
        <w:rPr>
          <w:sz w:val="28"/>
          <w:szCs w:val="28"/>
          <w:lang w:val="fr-FR" w:bidi="ar-DZ"/>
        </w:rPr>
        <w:t>Belhocine</w:t>
      </w:r>
      <w:proofErr w:type="spellEnd"/>
      <w:r>
        <w:rPr>
          <w:sz w:val="28"/>
          <w:szCs w:val="28"/>
          <w:lang w:val="fr-FR" w:bidi="ar-DZ"/>
        </w:rPr>
        <w:t xml:space="preserve"> : </w:t>
      </w:r>
      <w:hyperlink r:id="rId21" w:history="1">
        <w:r w:rsidRPr="00C47C03">
          <w:rPr>
            <w:rStyle w:val="Lienhypertexte"/>
            <w:sz w:val="28"/>
            <w:szCs w:val="28"/>
            <w:lang w:val="fr-FR" w:bidi="ar-DZ"/>
          </w:rPr>
          <w:t>https://prof27math.weebly.com/</w:t>
        </w:r>
      </w:hyperlink>
      <w:bookmarkStart w:id="0" w:name="_GoBack"/>
      <w:bookmarkEnd w:id="0"/>
    </w:p>
    <w:sectPr w:rsidR="009676A2" w:rsidRPr="009676A2" w:rsidSect="00CC141E">
      <w:footerReference w:type="default" r:id="rId22"/>
      <w:pgSz w:w="11906" w:h="16838"/>
      <w:pgMar w:top="1134" w:right="1797" w:bottom="1701" w:left="1797" w:header="709" w:footer="1117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6890" w:rsidRDefault="00726890" w:rsidP="000934C4">
      <w:pPr>
        <w:spacing w:after="0" w:line="240" w:lineRule="auto"/>
      </w:pPr>
      <w:r>
        <w:separator/>
      </w:r>
    </w:p>
  </w:endnote>
  <w:endnote w:type="continuationSeparator" w:id="0">
    <w:p w:rsidR="00726890" w:rsidRDefault="00726890" w:rsidP="000934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1220441424"/>
      <w:docPartObj>
        <w:docPartGallery w:val="Page Numbers (Bottom of Page)"/>
        <w:docPartUnique/>
      </w:docPartObj>
    </w:sdtPr>
    <w:sdtEndPr/>
    <w:sdtContent>
      <w:p w:rsidR="004A2221" w:rsidRDefault="004A2221">
        <w:pPr>
          <w:pStyle w:val="Pieddepage"/>
        </w:pPr>
        <w:r w:rsidRPr="004A2221">
          <w:rPr>
            <w:rFonts w:asciiTheme="majorHAnsi" w:eastAsiaTheme="majorEastAsia" w:hAnsiTheme="majorHAnsi" w:cstheme="majorBidi"/>
            <w:noProof/>
            <w:sz w:val="28"/>
            <w:szCs w:val="28"/>
            <w:rtl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 wp14:anchorId="2625390F" wp14:editId="7D0AC046">
                  <wp:simplePos x="0" y="0"/>
                  <wp:positionH relativeFrom="margin">
                    <wp:posOffset>1994535</wp:posOffset>
                  </wp:positionH>
                  <wp:positionV relativeFrom="bottomMargin">
                    <wp:posOffset>87630</wp:posOffset>
                  </wp:positionV>
                  <wp:extent cx="1282700" cy="343535"/>
                  <wp:effectExtent l="22225" t="19050" r="28575" b="8890"/>
                  <wp:wrapNone/>
                  <wp:docPr id="606" name="شكل تلقائي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-21600000" flipH="1"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A2221" w:rsidRPr="004A2221" w:rsidRDefault="004A2221">
                              <w:pPr>
                                <w:jc w:val="center"/>
                                <w:rPr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fldChar w:fldCharType="begin"/>
                              </w: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instrText>PAGE    \* MERGEFORMAT</w:instrText>
                              </w: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fldChar w:fldCharType="separate"/>
                              </w:r>
                              <w:r w:rsidR="00615468" w:rsidRPr="00615468">
                                <w:rPr>
                                  <w:b/>
                                  <w:bCs/>
                                  <w:noProof/>
                                  <w:color w:val="000000" w:themeColor="text1"/>
                                  <w:rtl/>
                                  <w:lang w:val="ar-SA"/>
                                </w:rPr>
                                <w:t>1</w:t>
                              </w: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2625390F"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شكل تلقائي 13" o:spid="_x0000_s1026" type="#_x0000_t107" style="position:absolute;left:0;text-align:left;margin-left:157.05pt;margin-top:6.9pt;width:101pt;height:27.0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" filled="f" fillcolor="#17365d" strokecolor="#71a0dc">
                  <v:textbox>
                    <w:txbxContent>
                      <w:p w:rsidR="004A2221" w:rsidRPr="004A2221" w:rsidRDefault="004A2221">
                        <w:pPr>
                          <w:jc w:val="center"/>
                          <w:rPr>
                            <w:b/>
                            <w:bCs/>
                            <w:color w:val="000000" w:themeColor="text1"/>
                          </w:rPr>
                        </w:pP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fldChar w:fldCharType="begin"/>
                        </w: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instrText>PAGE    \* MERGEFORMAT</w:instrText>
                        </w: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fldChar w:fldCharType="separate"/>
                        </w:r>
                        <w:r w:rsidR="00615468" w:rsidRPr="00615468">
                          <w:rPr>
                            <w:b/>
                            <w:bCs/>
                            <w:noProof/>
                            <w:color w:val="000000" w:themeColor="text1"/>
                            <w:rtl/>
                            <w:lang w:val="ar-SA"/>
                          </w:rPr>
                          <w:t>1</w:t>
                        </w: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6890" w:rsidRDefault="00726890" w:rsidP="000934C4">
      <w:pPr>
        <w:spacing w:after="0" w:line="240" w:lineRule="auto"/>
      </w:pPr>
      <w:r>
        <w:separator/>
      </w:r>
    </w:p>
  </w:footnote>
  <w:footnote w:type="continuationSeparator" w:id="0">
    <w:p w:rsidR="00726890" w:rsidRDefault="00726890" w:rsidP="000934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C0F70"/>
    <w:multiLevelType w:val="hybridMultilevel"/>
    <w:tmpl w:val="967EF3E4"/>
    <w:lvl w:ilvl="0" w:tplc="C950965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B83D7B"/>
    <w:multiLevelType w:val="hybridMultilevel"/>
    <w:tmpl w:val="055266C8"/>
    <w:lvl w:ilvl="0" w:tplc="9370B0F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5656C9"/>
    <w:multiLevelType w:val="hybridMultilevel"/>
    <w:tmpl w:val="DE6E9E2A"/>
    <w:lvl w:ilvl="0" w:tplc="C472EA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93B83"/>
    <w:multiLevelType w:val="hybridMultilevel"/>
    <w:tmpl w:val="7F602DF4"/>
    <w:lvl w:ilvl="0" w:tplc="F628232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2064E2"/>
    <w:multiLevelType w:val="hybridMultilevel"/>
    <w:tmpl w:val="23F6D980"/>
    <w:lvl w:ilvl="0" w:tplc="C032B9FA">
      <w:numFmt w:val="bullet"/>
      <w:lvlText w:val="-"/>
      <w:lvlJc w:val="left"/>
      <w:pPr>
        <w:ind w:left="720" w:hanging="360"/>
      </w:pPr>
      <w:rPr>
        <w:rFonts w:ascii="Arabic Transparent" w:eastAsiaTheme="minorHAnsi" w:hAnsi="Arabic Transparent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521D32"/>
    <w:multiLevelType w:val="hybridMultilevel"/>
    <w:tmpl w:val="CE5E62A2"/>
    <w:lvl w:ilvl="0" w:tplc="4CB880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09509C"/>
    <w:multiLevelType w:val="hybridMultilevel"/>
    <w:tmpl w:val="99DE6392"/>
    <w:lvl w:ilvl="0" w:tplc="D30038E2">
      <w:start w:val="220"/>
      <w:numFmt w:val="decimal"/>
      <w:lvlText w:val="%1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7" w15:restartNumberingAfterBreak="0">
    <w:nsid w:val="15A62C25"/>
    <w:multiLevelType w:val="hybridMultilevel"/>
    <w:tmpl w:val="C6763D48"/>
    <w:lvl w:ilvl="0" w:tplc="6CA68C22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1D31F9"/>
    <w:multiLevelType w:val="hybridMultilevel"/>
    <w:tmpl w:val="56F098D0"/>
    <w:lvl w:ilvl="0" w:tplc="31FE3C8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C27C3B"/>
    <w:multiLevelType w:val="hybridMultilevel"/>
    <w:tmpl w:val="7AD265B4"/>
    <w:lvl w:ilvl="0" w:tplc="170C8D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D373DC"/>
    <w:multiLevelType w:val="hybridMultilevel"/>
    <w:tmpl w:val="AF420C4C"/>
    <w:lvl w:ilvl="0" w:tplc="DC4863D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DD12A2"/>
    <w:multiLevelType w:val="hybridMultilevel"/>
    <w:tmpl w:val="182C988E"/>
    <w:lvl w:ilvl="0" w:tplc="FA1209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D6089B"/>
    <w:multiLevelType w:val="hybridMultilevel"/>
    <w:tmpl w:val="2E8AEF54"/>
    <w:lvl w:ilvl="0" w:tplc="C8D4112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D2126C"/>
    <w:multiLevelType w:val="hybridMultilevel"/>
    <w:tmpl w:val="3E28D8C0"/>
    <w:lvl w:ilvl="0" w:tplc="BA1C68E2">
      <w:start w:val="1"/>
      <w:numFmt w:val="bullet"/>
      <w:lvlText w:val=""/>
      <w:lvlJc w:val="left"/>
      <w:pPr>
        <w:ind w:left="786" w:hanging="360"/>
      </w:pPr>
      <w:rPr>
        <w:rFonts w:ascii="Symbol" w:eastAsiaTheme="minorHAnsi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4" w15:restartNumberingAfterBreak="0">
    <w:nsid w:val="3B295D58"/>
    <w:multiLevelType w:val="hybridMultilevel"/>
    <w:tmpl w:val="C7EA101A"/>
    <w:lvl w:ilvl="0" w:tplc="365600EC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902761"/>
    <w:multiLevelType w:val="hybridMultilevel"/>
    <w:tmpl w:val="81CAB2F0"/>
    <w:lvl w:ilvl="0" w:tplc="394C83D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C54E9E"/>
    <w:multiLevelType w:val="hybridMultilevel"/>
    <w:tmpl w:val="EE725520"/>
    <w:lvl w:ilvl="0" w:tplc="FA1CCDA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F047BB"/>
    <w:multiLevelType w:val="hybridMultilevel"/>
    <w:tmpl w:val="CA326F4E"/>
    <w:lvl w:ilvl="0" w:tplc="D4069FB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94276CF"/>
    <w:multiLevelType w:val="hybridMultilevel"/>
    <w:tmpl w:val="566A76A4"/>
    <w:lvl w:ilvl="0" w:tplc="2190E1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B115EB"/>
    <w:multiLevelType w:val="hybridMultilevel"/>
    <w:tmpl w:val="986A7E62"/>
    <w:lvl w:ilvl="0" w:tplc="EB12C1A6">
      <w:start w:val="1"/>
      <w:numFmt w:val="arabicAlpha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791704"/>
    <w:multiLevelType w:val="hybridMultilevel"/>
    <w:tmpl w:val="B55E5AF8"/>
    <w:lvl w:ilvl="0" w:tplc="48B8231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F81883"/>
    <w:multiLevelType w:val="hybridMultilevel"/>
    <w:tmpl w:val="13EC8D4E"/>
    <w:lvl w:ilvl="0" w:tplc="8D1872B0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5C46C9"/>
    <w:multiLevelType w:val="hybridMultilevel"/>
    <w:tmpl w:val="4992F504"/>
    <w:lvl w:ilvl="0" w:tplc="470E4C36">
      <w:start w:val="1"/>
      <w:numFmt w:val="arabicAlpha"/>
      <w:lvlText w:val="%1-"/>
      <w:lvlJc w:val="left"/>
      <w:pPr>
        <w:ind w:left="720" w:hanging="360"/>
      </w:pPr>
      <w:rPr>
        <w:rFonts w:cstheme="min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BC173E1"/>
    <w:multiLevelType w:val="hybridMultilevel"/>
    <w:tmpl w:val="1B526198"/>
    <w:lvl w:ilvl="0" w:tplc="35CC42F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C56472B"/>
    <w:multiLevelType w:val="hybridMultilevel"/>
    <w:tmpl w:val="16DA1AAA"/>
    <w:lvl w:ilvl="0" w:tplc="9E1AC116">
      <w:start w:val="1"/>
      <w:numFmt w:val="arabicAlpha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3"/>
  </w:num>
  <w:num w:numId="4">
    <w:abstractNumId w:val="7"/>
  </w:num>
  <w:num w:numId="5">
    <w:abstractNumId w:val="12"/>
  </w:num>
  <w:num w:numId="6">
    <w:abstractNumId w:val="24"/>
  </w:num>
  <w:num w:numId="7">
    <w:abstractNumId w:val="19"/>
  </w:num>
  <w:num w:numId="8">
    <w:abstractNumId w:val="21"/>
  </w:num>
  <w:num w:numId="9">
    <w:abstractNumId w:val="5"/>
  </w:num>
  <w:num w:numId="10">
    <w:abstractNumId w:val="2"/>
  </w:num>
  <w:num w:numId="11">
    <w:abstractNumId w:val="6"/>
  </w:num>
  <w:num w:numId="12">
    <w:abstractNumId w:val="23"/>
  </w:num>
  <w:num w:numId="13">
    <w:abstractNumId w:val="1"/>
  </w:num>
  <w:num w:numId="14">
    <w:abstractNumId w:val="16"/>
  </w:num>
  <w:num w:numId="15">
    <w:abstractNumId w:val="14"/>
  </w:num>
  <w:num w:numId="16">
    <w:abstractNumId w:val="13"/>
  </w:num>
  <w:num w:numId="17">
    <w:abstractNumId w:val="18"/>
  </w:num>
  <w:num w:numId="18">
    <w:abstractNumId w:val="11"/>
  </w:num>
  <w:num w:numId="19">
    <w:abstractNumId w:val="15"/>
  </w:num>
  <w:num w:numId="20">
    <w:abstractNumId w:val="22"/>
  </w:num>
  <w:num w:numId="21">
    <w:abstractNumId w:val="0"/>
  </w:num>
  <w:num w:numId="22">
    <w:abstractNumId w:val="10"/>
  </w:num>
  <w:num w:numId="23">
    <w:abstractNumId w:val="4"/>
  </w:num>
  <w:num w:numId="24">
    <w:abstractNumId w:val="17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76A2"/>
    <w:rsid w:val="00002829"/>
    <w:rsid w:val="00002F76"/>
    <w:rsid w:val="00004D95"/>
    <w:rsid w:val="00070B3D"/>
    <w:rsid w:val="000934C4"/>
    <w:rsid w:val="000A1E57"/>
    <w:rsid w:val="000A3F96"/>
    <w:rsid w:val="000A68E6"/>
    <w:rsid w:val="000C44C1"/>
    <w:rsid w:val="000E5B26"/>
    <w:rsid w:val="000F5AFE"/>
    <w:rsid w:val="00102974"/>
    <w:rsid w:val="00104011"/>
    <w:rsid w:val="00113BE3"/>
    <w:rsid w:val="001477F2"/>
    <w:rsid w:val="00154F39"/>
    <w:rsid w:val="00163696"/>
    <w:rsid w:val="00197AC9"/>
    <w:rsid w:val="001A7E75"/>
    <w:rsid w:val="001B0AC9"/>
    <w:rsid w:val="001B2042"/>
    <w:rsid w:val="001B289C"/>
    <w:rsid w:val="001C1263"/>
    <w:rsid w:val="001C2D02"/>
    <w:rsid w:val="001C7138"/>
    <w:rsid w:val="001E70E0"/>
    <w:rsid w:val="001F4A0B"/>
    <w:rsid w:val="00205222"/>
    <w:rsid w:val="002064B5"/>
    <w:rsid w:val="0021060B"/>
    <w:rsid w:val="00212541"/>
    <w:rsid w:val="00252572"/>
    <w:rsid w:val="00252F49"/>
    <w:rsid w:val="00252FE6"/>
    <w:rsid w:val="00253AE9"/>
    <w:rsid w:val="00270AA7"/>
    <w:rsid w:val="002E15EB"/>
    <w:rsid w:val="002F250A"/>
    <w:rsid w:val="00344D1E"/>
    <w:rsid w:val="00393590"/>
    <w:rsid w:val="003B4AFF"/>
    <w:rsid w:val="003D16FD"/>
    <w:rsid w:val="003E7B58"/>
    <w:rsid w:val="003F1E27"/>
    <w:rsid w:val="0040094A"/>
    <w:rsid w:val="00404BC7"/>
    <w:rsid w:val="0043117B"/>
    <w:rsid w:val="004328A8"/>
    <w:rsid w:val="00436414"/>
    <w:rsid w:val="00477299"/>
    <w:rsid w:val="00495B79"/>
    <w:rsid w:val="004A2221"/>
    <w:rsid w:val="004A2339"/>
    <w:rsid w:val="004D0A4A"/>
    <w:rsid w:val="004E3DF7"/>
    <w:rsid w:val="004F6DDC"/>
    <w:rsid w:val="00504BB9"/>
    <w:rsid w:val="0055441A"/>
    <w:rsid w:val="005A54AD"/>
    <w:rsid w:val="005D1643"/>
    <w:rsid w:val="0060021C"/>
    <w:rsid w:val="00615468"/>
    <w:rsid w:val="006158FA"/>
    <w:rsid w:val="00623230"/>
    <w:rsid w:val="00640B50"/>
    <w:rsid w:val="0067134A"/>
    <w:rsid w:val="00676CE1"/>
    <w:rsid w:val="00684CAC"/>
    <w:rsid w:val="00692252"/>
    <w:rsid w:val="00697E32"/>
    <w:rsid w:val="006B5C32"/>
    <w:rsid w:val="006E72A7"/>
    <w:rsid w:val="006F26CB"/>
    <w:rsid w:val="007062C7"/>
    <w:rsid w:val="007137B4"/>
    <w:rsid w:val="00726890"/>
    <w:rsid w:val="00733ED5"/>
    <w:rsid w:val="00736EB4"/>
    <w:rsid w:val="00755DBB"/>
    <w:rsid w:val="0075655F"/>
    <w:rsid w:val="00770E0F"/>
    <w:rsid w:val="00782A6F"/>
    <w:rsid w:val="007B76CF"/>
    <w:rsid w:val="007D3318"/>
    <w:rsid w:val="008217A5"/>
    <w:rsid w:val="00851B69"/>
    <w:rsid w:val="00857E0A"/>
    <w:rsid w:val="008C4A89"/>
    <w:rsid w:val="008C53BE"/>
    <w:rsid w:val="008C54FA"/>
    <w:rsid w:val="00937531"/>
    <w:rsid w:val="009566D7"/>
    <w:rsid w:val="009614D1"/>
    <w:rsid w:val="00961F75"/>
    <w:rsid w:val="00966A9A"/>
    <w:rsid w:val="009676A2"/>
    <w:rsid w:val="00972C39"/>
    <w:rsid w:val="009C7536"/>
    <w:rsid w:val="00A40D99"/>
    <w:rsid w:val="00A441F5"/>
    <w:rsid w:val="00A90AD3"/>
    <w:rsid w:val="00A93E96"/>
    <w:rsid w:val="00AB2402"/>
    <w:rsid w:val="00AD23A8"/>
    <w:rsid w:val="00B14C9C"/>
    <w:rsid w:val="00B24619"/>
    <w:rsid w:val="00B42276"/>
    <w:rsid w:val="00B5382F"/>
    <w:rsid w:val="00B76F6C"/>
    <w:rsid w:val="00BA05ED"/>
    <w:rsid w:val="00BA722D"/>
    <w:rsid w:val="00BC7123"/>
    <w:rsid w:val="00BE2FE4"/>
    <w:rsid w:val="00BE6678"/>
    <w:rsid w:val="00C157DF"/>
    <w:rsid w:val="00C3412F"/>
    <w:rsid w:val="00C36E1B"/>
    <w:rsid w:val="00C56457"/>
    <w:rsid w:val="00C76EB9"/>
    <w:rsid w:val="00C83281"/>
    <w:rsid w:val="00C8526A"/>
    <w:rsid w:val="00C87D87"/>
    <w:rsid w:val="00CB6160"/>
    <w:rsid w:val="00CC141E"/>
    <w:rsid w:val="00CC6891"/>
    <w:rsid w:val="00CD7D55"/>
    <w:rsid w:val="00D12F42"/>
    <w:rsid w:val="00D17185"/>
    <w:rsid w:val="00D311D1"/>
    <w:rsid w:val="00D41E3E"/>
    <w:rsid w:val="00D45FF9"/>
    <w:rsid w:val="00D622F5"/>
    <w:rsid w:val="00D64D7E"/>
    <w:rsid w:val="00D74504"/>
    <w:rsid w:val="00D930CC"/>
    <w:rsid w:val="00DB5629"/>
    <w:rsid w:val="00DC4D7B"/>
    <w:rsid w:val="00DC6F31"/>
    <w:rsid w:val="00DF2DCB"/>
    <w:rsid w:val="00E00548"/>
    <w:rsid w:val="00E451E9"/>
    <w:rsid w:val="00E87702"/>
    <w:rsid w:val="00EE29D5"/>
    <w:rsid w:val="00EE5908"/>
    <w:rsid w:val="00EF464D"/>
    <w:rsid w:val="00F703D2"/>
    <w:rsid w:val="00F70669"/>
    <w:rsid w:val="00F92AC9"/>
    <w:rsid w:val="00FC4907"/>
    <w:rsid w:val="00FC649F"/>
    <w:rsid w:val="00FC7648"/>
    <w:rsid w:val="00FD0CFA"/>
    <w:rsid w:val="00FE2A6E"/>
    <w:rsid w:val="00FE5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95E8A04"/>
  <w15:docId w15:val="{F72BFAFE-3420-4F9D-984B-D05248DD33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5908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676A2"/>
    <w:pPr>
      <w:ind w:left="720"/>
      <w:contextualSpacing/>
    </w:pPr>
  </w:style>
  <w:style w:type="table" w:styleId="Grilledutableau">
    <w:name w:val="Table Grid"/>
    <w:basedOn w:val="TableauNormal"/>
    <w:uiPriority w:val="39"/>
    <w:rsid w:val="00EE59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A3F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3F96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4F6DDC"/>
    <w:rPr>
      <w:color w:val="808080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0934C4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0934C4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0934C4"/>
    <w:rPr>
      <w:vertAlign w:val="superscript"/>
    </w:rPr>
  </w:style>
  <w:style w:type="paragraph" w:styleId="En-tte">
    <w:name w:val="header"/>
    <w:basedOn w:val="Normal"/>
    <w:link w:val="En-tteCar"/>
    <w:uiPriority w:val="99"/>
    <w:unhideWhenUsed/>
    <w:rsid w:val="004A22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A2221"/>
  </w:style>
  <w:style w:type="paragraph" w:styleId="Pieddepage">
    <w:name w:val="footer"/>
    <w:basedOn w:val="Normal"/>
    <w:link w:val="PieddepageCar"/>
    <w:uiPriority w:val="99"/>
    <w:unhideWhenUsed/>
    <w:rsid w:val="004A22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2221"/>
  </w:style>
  <w:style w:type="character" w:styleId="Lienhypertexte">
    <w:name w:val="Hyperlink"/>
    <w:basedOn w:val="Policepardfaut"/>
    <w:uiPriority w:val="99"/>
    <w:unhideWhenUsed/>
    <w:rsid w:val="0093753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93753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yperlink" Target="https://prof27math.weebly.com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CBC926-607F-4A32-B981-BA51E8F004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808</Words>
  <Characters>4446</Characters>
  <Application>Microsoft Office Word</Application>
  <DocSecurity>0</DocSecurity>
  <Lines>37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-A-S</dc:creator>
  <cp:lastModifiedBy>hocine</cp:lastModifiedBy>
  <cp:revision>3</cp:revision>
  <cp:lastPrinted>2016-04-16T17:56:00Z</cp:lastPrinted>
  <dcterms:created xsi:type="dcterms:W3CDTF">2016-06-06T12:01:00Z</dcterms:created>
  <dcterms:modified xsi:type="dcterms:W3CDTF">2019-06-15T18:55:00Z</dcterms:modified>
</cp:coreProperties>
</file>